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618C" w:rsidRPr="00FC4448" w:rsidRDefault="006F618C" w:rsidP="00FC4448">
      <w:pPr>
        <w:ind w:firstLine="0"/>
        <w:jc w:val="center"/>
        <w:rPr>
          <w:b/>
          <w:sz w:val="28"/>
        </w:rPr>
      </w:pPr>
      <w:bookmarkStart w:id="0" w:name="_Toc309231860"/>
      <w:bookmarkStart w:id="1" w:name="_Toc305696622"/>
      <w:bookmarkStart w:id="2" w:name="_Toc305696665"/>
      <w:r w:rsidRPr="00FC4448">
        <w:rPr>
          <w:b/>
          <w:sz w:val="28"/>
        </w:rPr>
        <w:t>УСТОЙЧИВОСТЬ СЖАТЫХ СТЕРЖНЕЙ.</w:t>
      </w:r>
      <w:bookmarkEnd w:id="0"/>
    </w:p>
    <w:p w:rsidR="00FC4448" w:rsidRPr="00367997" w:rsidRDefault="00FC4448" w:rsidP="006F618C">
      <w:pPr>
        <w:jc w:val="center"/>
        <w:rPr>
          <w:b/>
          <w:sz w:val="28"/>
        </w:rPr>
      </w:pPr>
    </w:p>
    <w:p w:rsidR="006F618C" w:rsidRPr="006F618C" w:rsidRDefault="006F618C" w:rsidP="006F618C">
      <w:pPr>
        <w:jc w:val="center"/>
        <w:rPr>
          <w:b/>
          <w:sz w:val="28"/>
        </w:rPr>
      </w:pPr>
      <w:r w:rsidRPr="006F618C">
        <w:rPr>
          <w:b/>
          <w:sz w:val="28"/>
        </w:rPr>
        <w:t>Понятие о продольном изгибе</w:t>
      </w:r>
    </w:p>
    <w:p w:rsidR="006F618C" w:rsidRDefault="006F618C" w:rsidP="00FC4448">
      <w:pPr>
        <w:ind w:firstLine="510"/>
        <w:rPr>
          <w:sz w:val="28"/>
        </w:rPr>
      </w:pPr>
    </w:p>
    <w:p w:rsidR="00276E6D" w:rsidRDefault="00276E6D" w:rsidP="00FC4448">
      <w:pPr>
        <w:ind w:firstLine="510"/>
        <w:rPr>
          <w:sz w:val="28"/>
        </w:rPr>
      </w:pPr>
      <w:r>
        <w:rPr>
          <w:sz w:val="28"/>
        </w:rPr>
        <w:t>Наряду с прочностью и жесткостью важным критерием работ</w:t>
      </w:r>
      <w:r>
        <w:rPr>
          <w:sz w:val="28"/>
        </w:rPr>
        <w:t>о</w:t>
      </w:r>
      <w:r>
        <w:rPr>
          <w:sz w:val="28"/>
        </w:rPr>
        <w:t>способности сжатых элементов конструкции машин и аппаратов х</w:t>
      </w:r>
      <w:r>
        <w:rPr>
          <w:sz w:val="28"/>
        </w:rPr>
        <w:t>и</w:t>
      </w:r>
      <w:r>
        <w:rPr>
          <w:sz w:val="28"/>
        </w:rPr>
        <w:t xml:space="preserve">мической технологии является </w:t>
      </w:r>
      <w:r w:rsidRPr="007E541C">
        <w:rPr>
          <w:i/>
          <w:sz w:val="28"/>
        </w:rPr>
        <w:t>устойчивость</w:t>
      </w:r>
      <w:r>
        <w:rPr>
          <w:sz w:val="28"/>
        </w:rPr>
        <w:t>.</w:t>
      </w:r>
    </w:p>
    <w:p w:rsidR="00276E6D" w:rsidRPr="008723DF" w:rsidRDefault="00276E6D" w:rsidP="007E541C">
      <w:pPr>
        <w:ind w:left="510" w:firstLine="0"/>
        <w:rPr>
          <w:i/>
        </w:rPr>
      </w:pPr>
      <w:r w:rsidRPr="008723DF">
        <w:rPr>
          <w:b/>
          <w:i/>
        </w:rPr>
        <w:t>Устойчивость</w:t>
      </w:r>
      <w:r w:rsidRPr="008723DF">
        <w:rPr>
          <w:i/>
        </w:rPr>
        <w:t xml:space="preserve"> – способность элемента конструкции сохранять первон</w:t>
      </w:r>
      <w:r w:rsidRPr="008723DF">
        <w:rPr>
          <w:i/>
        </w:rPr>
        <w:t>а</w:t>
      </w:r>
      <w:r w:rsidRPr="008723DF">
        <w:rPr>
          <w:i/>
        </w:rPr>
        <w:t>чальную прямолинейную форму при внешних воздейств</w:t>
      </w:r>
      <w:r w:rsidRPr="008723DF">
        <w:rPr>
          <w:i/>
        </w:rPr>
        <w:t>и</w:t>
      </w:r>
      <w:r w:rsidRPr="008723DF">
        <w:rPr>
          <w:i/>
        </w:rPr>
        <w:t>ях.</w:t>
      </w:r>
    </w:p>
    <w:p w:rsidR="00276E6D" w:rsidRDefault="005A1C5C" w:rsidP="00FC4448">
      <w:pPr>
        <w:ind w:firstLine="510"/>
        <w:rPr>
          <w:sz w:val="28"/>
        </w:rPr>
      </w:pPr>
      <w:r>
        <w:rPr>
          <w:sz w:val="28"/>
        </w:rPr>
        <w:t>Рассматривая ранее прочность и жесткость сжатых стержней</w:t>
      </w:r>
      <w:r w:rsidR="007E541C" w:rsidRPr="007E541C">
        <w:rPr>
          <w:sz w:val="28"/>
        </w:rPr>
        <w:t xml:space="preserve"> (</w:t>
      </w:r>
      <w:r w:rsidR="007E541C">
        <w:rPr>
          <w:sz w:val="28"/>
        </w:rPr>
        <w:t>см. лекцию 2</w:t>
      </w:r>
      <w:r w:rsidR="007E541C" w:rsidRPr="007E541C">
        <w:rPr>
          <w:sz w:val="28"/>
        </w:rPr>
        <w:t>)</w:t>
      </w:r>
      <w:r>
        <w:rPr>
          <w:sz w:val="28"/>
        </w:rPr>
        <w:t xml:space="preserve"> предполагали, что ось стержня всегда остается прямол</w:t>
      </w:r>
      <w:r>
        <w:rPr>
          <w:sz w:val="28"/>
        </w:rPr>
        <w:t>и</w:t>
      </w:r>
      <w:r>
        <w:rPr>
          <w:sz w:val="28"/>
        </w:rPr>
        <w:t xml:space="preserve">нейной. Однако эта устойчивая форма сжатого стержня возможна в том случае, если его длина </w:t>
      </w:r>
      <w:r w:rsidRPr="005A1C5C">
        <w:rPr>
          <w:i/>
          <w:sz w:val="28"/>
          <w:lang w:val="en-US"/>
        </w:rPr>
        <w:t>l</w:t>
      </w:r>
      <w:r>
        <w:rPr>
          <w:sz w:val="28"/>
        </w:rPr>
        <w:t xml:space="preserve"> близка к размерам поперечного сечения</w:t>
      </w:r>
      <w:r w:rsidR="0019445D">
        <w:rPr>
          <w:sz w:val="28"/>
        </w:rPr>
        <w:t xml:space="preserve"> (рис. 8.1, а)</w:t>
      </w:r>
      <w:r>
        <w:rPr>
          <w:sz w:val="28"/>
        </w:rPr>
        <w:t>. Если же длина элемента конструкции намного больше его поперечного сечения, то при сжатии такие стержни могут искривлят</w:t>
      </w:r>
      <w:r>
        <w:rPr>
          <w:sz w:val="28"/>
        </w:rPr>
        <w:t>ь</w:t>
      </w:r>
      <w:r>
        <w:rPr>
          <w:sz w:val="28"/>
        </w:rPr>
        <w:t>ся, т.е. терять устойчивость</w:t>
      </w:r>
      <w:r w:rsidR="0019445D">
        <w:rPr>
          <w:sz w:val="28"/>
        </w:rPr>
        <w:t xml:space="preserve"> (рис. 8.1, б)</w:t>
      </w:r>
      <w:r>
        <w:rPr>
          <w:sz w:val="28"/>
        </w:rPr>
        <w:t>.</w:t>
      </w:r>
    </w:p>
    <w:p w:rsidR="005A1C5C" w:rsidRDefault="00E764A4" w:rsidP="00E764A4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52D27D87" wp14:editId="70268419">
                <wp:extent cx="3346824" cy="2588783"/>
                <wp:effectExtent l="0" t="0" r="0" b="0"/>
                <wp:docPr id="39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" name="Группа 4"/>
                        <wpg:cNvGrpSpPr/>
                        <wpg:grpSpPr>
                          <a:xfrm>
                            <a:off x="147802" y="105849"/>
                            <a:ext cx="3017563" cy="2299580"/>
                            <a:chOff x="147802" y="105849"/>
                            <a:chExt cx="3017563" cy="2299580"/>
                          </a:xfrm>
                        </wpg:grpSpPr>
                        <wps:wsp>
                          <wps:cNvPr id="41" name="Прямая соединительная линия 41"/>
                          <wps:cNvCnPr/>
                          <wps:spPr>
                            <a:xfrm>
                              <a:off x="863600" y="969533"/>
                              <a:ext cx="0" cy="9715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45" name="Прямоугольник 45"/>
                          <wps:cNvSpPr/>
                          <wps:spPr>
                            <a:xfrm>
                              <a:off x="647700" y="1293383"/>
                              <a:ext cx="431800" cy="53975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Прямая соединительная линия 58"/>
                          <wps:cNvCnPr/>
                          <wps:spPr>
                            <a:xfrm>
                              <a:off x="431800" y="1833133"/>
                              <a:ext cx="756050" cy="646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8" name="Прямоугольник 88"/>
                          <wps:cNvSpPr/>
                          <wps:spPr>
                            <a:xfrm>
                              <a:off x="539750" y="1847215"/>
                              <a:ext cx="648000" cy="1008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Прямая соединительная линия 92"/>
                          <wps:cNvCnPr/>
                          <wps:spPr>
                            <a:xfrm flipH="1">
                              <a:off x="431800" y="1293383"/>
                              <a:ext cx="215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3" name="Прямая со стрелкой 93"/>
                          <wps:cNvCnPr/>
                          <wps:spPr>
                            <a:xfrm>
                              <a:off x="451821" y="1293383"/>
                              <a:ext cx="0" cy="5544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94" name="Поле 94"/>
                          <wps:cNvSpPr txBox="1"/>
                          <wps:spPr>
                            <a:xfrm>
                              <a:off x="147802" y="1398786"/>
                              <a:ext cx="391795" cy="3003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EE6A39" w:rsidRDefault="003B0718" w:rsidP="00E764A4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EE6A39">
                                  <w:rPr>
                                    <w:i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  <w:r w:rsidRPr="00EE6A39">
                                  <w:rPr>
                                    <w:i/>
                                    <w:lang w:val="en-US"/>
                                  </w:rPr>
                                  <w:sym w:font="Symbol" w:char="F0BB"/>
                                </w:r>
                                <w:r w:rsidRPr="00EE6A39">
                                  <w:rPr>
                                    <w:i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Прямая со стрелкой 95"/>
                          <wps:cNvCnPr>
                            <a:endCxn id="45" idx="0"/>
                          </wps:cNvCnPr>
                          <wps:spPr>
                            <a:xfrm>
                              <a:off x="863600" y="861583"/>
                              <a:ext cx="0" cy="4318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496" name="Поле 94"/>
                          <wps:cNvSpPr txBox="1"/>
                          <wps:spPr>
                            <a:xfrm>
                              <a:off x="502678" y="751657"/>
                              <a:ext cx="282575" cy="250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7" name="Прямая со стрелкой 497"/>
                          <wps:cNvCnPr/>
                          <wps:spPr>
                            <a:xfrm flipH="1" flipV="1">
                              <a:off x="647701" y="1617234"/>
                              <a:ext cx="431799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498" name="Поле 94"/>
                          <wps:cNvSpPr txBox="1"/>
                          <wps:spPr>
                            <a:xfrm>
                              <a:off x="793714" y="1363458"/>
                              <a:ext cx="266065" cy="250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0" name="Прямоугольник 500"/>
                          <wps:cNvSpPr/>
                          <wps:spPr>
                            <a:xfrm>
                              <a:off x="2266950" y="645683"/>
                              <a:ext cx="72000" cy="118745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1" name="Прямая соединительная линия 501"/>
                          <wps:cNvCnPr/>
                          <wps:spPr>
                            <a:xfrm>
                              <a:off x="2051050" y="1843405"/>
                              <a:ext cx="46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2" name="Прямоугольник 502"/>
                          <wps:cNvSpPr/>
                          <wps:spPr>
                            <a:xfrm>
                              <a:off x="2159000" y="1847738"/>
                              <a:ext cx="324000" cy="10033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3" name="Прямая соединительная линия 503"/>
                          <wps:cNvCnPr/>
                          <wps:spPr>
                            <a:xfrm flipH="1">
                              <a:off x="2046456" y="645683"/>
                              <a:ext cx="215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4" name="Прямая со стрелкой 504"/>
                          <wps:cNvCnPr/>
                          <wps:spPr>
                            <a:xfrm>
                              <a:off x="2071370" y="645683"/>
                              <a:ext cx="0" cy="120205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05" name="Поле 94"/>
                          <wps:cNvSpPr txBox="1"/>
                          <wps:spPr>
                            <a:xfrm>
                              <a:off x="1724691" y="1001189"/>
                              <a:ext cx="398145" cy="4229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t>&gt;&gt;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6" name="Прямая со стрелкой 506"/>
                          <wps:cNvCnPr/>
                          <wps:spPr>
                            <a:xfrm>
                              <a:off x="2262356" y="213883"/>
                              <a:ext cx="0" cy="4318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07" name="Поле 94"/>
                          <wps:cNvSpPr txBox="1"/>
                          <wps:spPr>
                            <a:xfrm>
                              <a:off x="1726689" y="105849"/>
                              <a:ext cx="57721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B852AD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&lt;F</w:t>
                                </w:r>
                                <w:proofErr w:type="spellStart"/>
                                <w:r w:rsidRPr="00B852AD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8" name="Прямая со стрелкой 508"/>
                          <wps:cNvCnPr/>
                          <wps:spPr>
                            <a:xfrm flipH="1">
                              <a:off x="2117336" y="1548130"/>
                              <a:ext cx="14961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10" name="Поле 94"/>
                          <wps:cNvSpPr txBox="1"/>
                          <wps:spPr>
                            <a:xfrm>
                              <a:off x="2443540" y="1295058"/>
                              <a:ext cx="266065" cy="2495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Полилиния 96"/>
                          <wps:cNvSpPr/>
                          <wps:spPr>
                            <a:xfrm>
                              <a:off x="2272291" y="657412"/>
                              <a:ext cx="322730" cy="1177365"/>
                            </a:xfrm>
                            <a:custGeom>
                              <a:avLst/>
                              <a:gdLst>
                                <a:gd name="connsiteX0" fmla="*/ 0 w 322730"/>
                                <a:gd name="connsiteY0" fmla="*/ 1177365 h 1177365"/>
                                <a:gd name="connsiteX1" fmla="*/ 71718 w 322730"/>
                                <a:gd name="connsiteY1" fmla="*/ 741082 h 1177365"/>
                                <a:gd name="connsiteX2" fmla="*/ 322730 w 322730"/>
                                <a:gd name="connsiteY2" fmla="*/ 0 h 117736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22730" h="1177365">
                                  <a:moveTo>
                                    <a:pt x="0" y="1177365"/>
                                  </a:moveTo>
                                  <a:cubicBezTo>
                                    <a:pt x="8965" y="1057337"/>
                                    <a:pt x="17930" y="937309"/>
                                    <a:pt x="71718" y="741082"/>
                                  </a:cubicBezTo>
                                  <a:cubicBezTo>
                                    <a:pt x="125506" y="544855"/>
                                    <a:pt x="224118" y="272427"/>
                                    <a:pt x="322730" y="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Полилиния 97"/>
                          <wps:cNvSpPr/>
                          <wps:spPr>
                            <a:xfrm>
                              <a:off x="2344009" y="705224"/>
                              <a:ext cx="310777" cy="1129553"/>
                            </a:xfrm>
                            <a:custGeom>
                              <a:avLst/>
                              <a:gdLst>
                                <a:gd name="connsiteX0" fmla="*/ 0 w 310777"/>
                                <a:gd name="connsiteY0" fmla="*/ 1129553 h 1129553"/>
                                <a:gd name="connsiteX1" fmla="*/ 71718 w 310777"/>
                                <a:gd name="connsiteY1" fmla="*/ 705223 h 1129553"/>
                                <a:gd name="connsiteX2" fmla="*/ 310777 w 310777"/>
                                <a:gd name="connsiteY2" fmla="*/ 0 h 11295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10777" h="1129553">
                                  <a:moveTo>
                                    <a:pt x="0" y="1129553"/>
                                  </a:moveTo>
                                  <a:cubicBezTo>
                                    <a:pt x="9961" y="1011517"/>
                                    <a:pt x="19922" y="893482"/>
                                    <a:pt x="71718" y="705223"/>
                                  </a:cubicBezTo>
                                  <a:cubicBezTo>
                                    <a:pt x="123514" y="516964"/>
                                    <a:pt x="217145" y="258482"/>
                                    <a:pt x="310777" y="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Прямая соединительная линия 98"/>
                          <wps:cNvCnPr/>
                          <wps:spPr>
                            <a:xfrm>
                              <a:off x="2595021" y="669365"/>
                              <a:ext cx="59765" cy="59541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13" name="Прямая со стрелкой 513"/>
                          <wps:cNvCnPr/>
                          <wps:spPr>
                            <a:xfrm>
                              <a:off x="2595021" y="237565"/>
                              <a:ext cx="0" cy="4318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14" name="Поле 94"/>
                          <wps:cNvSpPr txBox="1"/>
                          <wps:spPr>
                            <a:xfrm>
                              <a:off x="2588150" y="181678"/>
                              <a:ext cx="57721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&gt;F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5" name="Прямая со стрелкой 515"/>
                          <wps:cNvCnPr/>
                          <wps:spPr>
                            <a:xfrm>
                              <a:off x="2320959" y="1548130"/>
                              <a:ext cx="40195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20" name="Прямая со стрелкой 520"/>
                          <wps:cNvCnPr/>
                          <wps:spPr>
                            <a:xfrm flipH="1">
                              <a:off x="2262356" y="1548130"/>
                              <a:ext cx="72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non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22" name="Поле 94"/>
                          <wps:cNvSpPr txBox="1"/>
                          <wps:spPr>
                            <a:xfrm>
                              <a:off x="755314" y="2155239"/>
                              <a:ext cx="266065" cy="250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B852AD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3" name="Поле 94"/>
                          <wps:cNvSpPr txBox="1"/>
                          <wps:spPr>
                            <a:xfrm>
                              <a:off x="2158036" y="2155239"/>
                              <a:ext cx="268605" cy="250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B852AD" w:rsidRDefault="003B0718" w:rsidP="00E764A4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9" o:spid="_x0000_s1026" editas="canvas" style="width:263.55pt;height:203.85pt;mso-position-horizontal-relative:char;mso-position-vertical-relative:line" coordsize="33464,25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3464;height:25882;visibility:visible;mso-wrap-style:square">
                  <v:fill o:detectmouseclick="t"/>
                  <v:path o:connecttype="none"/>
                </v:shape>
                <v:group id="Группа 4" o:spid="_x0000_s1028" style="position:absolute;left:1478;top:1058;width:30175;height:22996" coordorigin="1478,1058" coordsize="30175,22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Прямая соединительная линия 41" o:spid="_x0000_s1029" style="position:absolute;visibility:visible;mso-wrap-style:square" from="8636,9695" to="8636,19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95gsIAAADbAAAADwAAAGRycy9kb3ducmV2LnhtbESPQYvCMBSE74L/ITxhb5oqIlKNIorg&#10;wV1YLXp9NM+m2LyUJrbdf79ZWPA4zMw3zHrb20q01PjSsYLpJAFBnDtdcqEgux7HSxA+IGusHJOC&#10;H/Kw3QwHa0y16/ib2ksoRISwT1GBCaFOpfS5IYt+4mri6D1cYzFE2RRSN9hFuK3kLEkW0mLJccFg&#10;TXtD+fPyspHSluZW2P6c1eb+WS3c7uvw6JT6GPW7FYhAfXiH/9snrWA+hb8v8Q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95gsIAAADbAAAADwAAAAAAAAAAAAAA&#10;AAChAgAAZHJzL2Rvd25yZXYueG1sUEsFBgAAAAAEAAQA+QAAAJADAAAAAA==&#10;" strokecolor="windowText">
                    <v:stroke dashstyle="longDashDot"/>
                  </v:line>
                  <v:rect id="Прямоугольник 45" o:spid="_x0000_s1030" style="position:absolute;left:6477;top:12933;width:4318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foUsMA&#10;AADbAAAADwAAAGRycy9kb3ducmV2LnhtbESPzWrDMBCE74W8g9hCbrXc0obiWgkh0NBrbB+S29ba&#10;+ifWyrXU2H77KhDIcZiZb5h0M5lOXGhwjWUFz1EMgri0uuFKQZF/Pr2DcB5ZY2eZFMzkYLNePKSY&#10;aDvygS6Zr0SAsEtQQe19n0jpypoMusj2xMH7sYNBH+RQST3gGOCmky9xvJIGGw4LNfa0q6k8Z39G&#10;we/eHbN2bik/ue57X4yFx75Qavk4bT9AeJr8PXxrf2kFr29w/RJ+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foUsMAAADbAAAADwAAAAAAAAAAAAAAAACYAgAAZHJzL2Rv&#10;d25yZXYueG1sUEsFBgAAAAAEAAQA9QAAAIgDAAAAAA==&#10;" filled="f" strokecolor="windowText" strokeweight="1.5pt"/>
                  <v:line id="Прямая соединительная линия 58" o:spid="_x0000_s1031" style="position:absolute;visibility:visible;mso-wrap-style:square" from="4318,18331" to="11878,18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OqucIAAADbAAAADwAAAGRycy9kb3ducmV2LnhtbERPTWvCQBC9F/wPywi9FN1YbJDoKiIK&#10;PbZRgschOybR7GzMbpPUX+8eCj0+3vdqM5hadNS6yrKC2TQCQZxbXXGh4HQ8TBYgnEfWWFsmBb/k&#10;YLMevaww0bbnb+pSX4gQwi5BBaX3TSKly0sy6Ka2IQ7cxbYGfYBtIXWLfQg3tXyPolgarDg0lNjQ&#10;rqT8lv4YBcXu+nY/p9fH3Mf7hT3Mv7LsslXqdTxslyA8Df5f/Of+1Ao+wtjwJfwAuX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OqucIAAADbAAAADwAAAAAAAAAAAAAA&#10;AAChAgAAZHJzL2Rvd25yZXYueG1sUEsFBgAAAAAEAAQA+QAAAJADAAAAAA==&#10;" strokecolor="windowText"/>
                  <v:rect id="Прямоугольник 88" o:spid="_x0000_s1032" style="position:absolute;left:5397;top:18472;width:6480;height:10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9uab8A&#10;AADbAAAADwAAAGRycy9kb3ducmV2LnhtbERPy4rCMBTdD/gP4QpuBk1nRJFqFLEILn2BuLs017bY&#10;3IQmavXrzUJweTjv2aI1tbhT4yvLCv4GCQji3OqKCwXHw7o/AeEDssbaMil4kofFvPMzw1TbB+/o&#10;vg+FiCHsU1RQhuBSKX1ekkE/sI44chfbGAwRNoXUDT5iuKnlf5KMpcGKY0OJjlYl5df9zSj4lU93&#10;e9H6PHR5XY1O22x5zjKlet12OQURqA1f8ce90QomcWz8En+AnL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r25pvwAAANsAAAAPAAAAAAAAAAAAAAAAAJgCAABkcnMvZG93bnJl&#10;di54bWxQSwUGAAAAAAQABAD1AAAAhAMAAAAA&#10;" fillcolor="windowText" stroked="f" strokeweight="2pt">
                    <v:fill r:id="rId7" o:title="" color2="window" type="pattern"/>
                  </v:rect>
                  <v:line id="Прямая соединительная линия 92" o:spid="_x0000_s1033" style="position:absolute;flip:x;visibility:visible;mso-wrap-style:square" from="4318,12933" to="6477,12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NOYsYAAADbAAAADwAAAGRycy9kb3ducmV2LnhtbESPS2/CMBCE75X4D9YicSsOOaA2YBCP&#10;VuqpD+CS2xIvcUi8jmIXAr++rlSpx9HMfKOZL3vbiAt1vnKsYDJOQBAXTldcKjjsXx+fQPiArLFx&#10;TApu5GG5GDzMMdPuyl902YVSRAj7DBWYENpMSl8YsujHriWO3sl1FkOUXSl1h9cIt41Mk2QqLVYc&#10;Fwy2tDFU1Ltvq2B7/6zf8zxP6+bDHCYv6/a8PeZKjYb9agYiUB/+w3/tN63gOYXfL/EH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DTmLGAAAA2wAAAA8AAAAAAAAA&#10;AAAAAAAAoQIAAGRycy9kb3ducmV2LnhtbFBLBQYAAAAABAAEAPkAAACUAwAAAAA=&#10;" strokecolor="windowTex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93" o:spid="_x0000_s1034" type="#_x0000_t32" style="position:absolute;left:4518;top:12933;width:0;height:5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XUQsQAAADbAAAADwAAAGRycy9kb3ducmV2LnhtbESPT4vCMBTE7wv7HcJb8LJoagv+qUZR&#10;YcWbWD3o7dG8bcs2L6WJWr/9RhA8DjPzG2a+7EwtbtS6yrKC4SACQZxbXXGh4HT86U9AOI+ssbZM&#10;Ch7kYLn4/Jhjqu2dD3TLfCEChF2KCkrvm1RKl5dk0A1sQxy8X9sa9EG2hdQt3gPc1DKOopE0WHFY&#10;KLGhTUn5X3Y1CuLz9jJeFfVjv07M8fCt400y2irV++pWMxCeOv8Ov9o7rWCawPNL+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dRCxAAAANs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94" o:spid="_x0000_s1035" type="#_x0000_t202" style="position:absolute;left:1478;top:13987;width:3917;height:30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UKvMIA&#10;AADbAAAADwAAAGRycy9kb3ducmV2LnhtbESPQYvCMBSE7wv7H8ITvK2pouJWoyzKgoIXqyweH82z&#10;LTYvocna+u+NIHgcZuYbZrHqTC1u1PjKsoLhIAFBnFtdcaHgdPz9moHwAVljbZkU3MnDavn5scBU&#10;25YPdMtCISKEfYoKyhBcKqXPSzLoB9YRR+9iG4MhyqaQusE2wk0tR0kylQYrjgslOlqXlF+zf6Ng&#10;valb2hfD6d/5bOXY7d0kmJ1S/V73MwcRqAvv8Ku91Qq+x/D8En+A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FQq8wgAAANsAAAAPAAAAAAAAAAAAAAAAAJgCAABkcnMvZG93&#10;bnJldi54bWxQSwUGAAAAAAQABAD1AAAAhwMAAAAA&#10;" filled="f" stroked="f" strokeweight=".5pt">
                    <v:textbox style="layout-flow:vertical;mso-layout-flow-alt:bottom-to-top">
                      <w:txbxContent>
                        <w:p w:rsidR="003B0718" w:rsidRPr="00EE6A39" w:rsidRDefault="003B0718" w:rsidP="00E764A4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EE6A39">
                            <w:rPr>
                              <w:i/>
                              <w:lang w:val="en-US"/>
                            </w:rPr>
                            <w:t>l</w:t>
                          </w:r>
                          <w:proofErr w:type="gramEnd"/>
                          <w:r w:rsidRPr="00EE6A39">
                            <w:rPr>
                              <w:i/>
                              <w:lang w:val="en-US"/>
                            </w:rPr>
                            <w:sym w:font="Symbol" w:char="F0BB"/>
                          </w:r>
                          <w:r w:rsidRPr="00EE6A39">
                            <w:rPr>
                              <w:i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рямая со стрелкой 95" o:spid="_x0000_s1036" type="#_x0000_t32" style="position:absolute;left:8636;top:8615;width:0;height:4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HEssQAAADbAAAADwAAAGRycy9kb3ducmV2LnhtbESP3YrCMBSE7xd8h3AEbxZNFZS1GkUF&#10;YVkE1z+8PTTHtticlCRqfXsjLOzlMDPfMNN5YypxJ+dLywr6vQQEcWZ1ybmC42Hd/QLhA7LGyjIp&#10;eJKH+az1McVU2wfv6L4PuYgQ9ikqKEKoUyl9VpBB37M1cfQu1hkMUbpcaoePCDeVHCTJSBosOS4U&#10;WNOqoOy6vxkF2eJ5PC/lNv+pq83ObX9pdOp/KtVpN4sJiEBN+A//tb+1gvEQ3l/iD5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gcSyxAAAANsAAAAPAAAAAAAAAAAA&#10;AAAAAKECAABkcnMvZG93bnJldi54bWxQSwUGAAAAAAQABAD5AAAAkgMAAAAA&#10;" strokecolor="windowText" strokeweight="2.25pt">
                    <v:stroke endarrow="classic" endarrowwidth="narrow" endarrowlength="long"/>
                  </v:shape>
                  <v:shape id="Поле 94" o:spid="_x0000_s1037" type="#_x0000_t202" style="position:absolute;left:5026;top:7516;width:2826;height:2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TZe8cA&#10;AADcAAAADwAAAGRycy9kb3ducmV2LnhtbESPQWsCMRSE7wX/Q3iFXqRmLWWxW6NooUWkrXQtxeNj&#10;87pZ3LwsSdT135uC0OMwM98w03lvW3EkHxrHCsajDARx5XTDtYLv7ev9BESIyBpbx6TgTAHms8HN&#10;FAvtTvxFxzLWIkE4FKjAxNgVUobKkMUwch1x8n6dtxiT9LXUHk8Jblv5kGW5tNhwWjDY0Yuhal8e&#10;rIK9WQ832dvH8idfnf3n9uB2/n2n1N1tv3gGEamP/+Fre6UVPD7l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mU2XvHAAAA3AAAAA8AAAAAAAAAAAAAAAAAmAIAAGRy&#10;cy9kb3ducmV2LnhtbFBLBQYAAAAABAAEAPUAAACMAwAAAAA=&#10;" filled="f" stroked="f" strokeweight=".5pt">
                    <v:textbox>
                      <w:txbxContent>
                        <w:p w:rsidR="003B0718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рямая со стрелкой 497" o:spid="_x0000_s1038" type="#_x0000_t32" style="position:absolute;left:6477;top:16172;width:4318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V6L8QAAADcAAAADwAAAGRycy9kb3ducmV2LnhtbESPQWsCMRSE74X+h/AK3mpiK7XdGkVa&#10;FOnNVdrrY/O6iW5elk3U9d+bQsHjMDPfMNN57xtxoi66wBpGQwWCuArGca1ht10+voKICdlgE5g0&#10;XCjCfHZ/N8XChDNv6FSmWmQIxwI12JTaQspYWfIYh6Elzt5v6DymLLtamg7PGe4b+aTUi/ToOC9Y&#10;bOnDUnUoj15DJeuv/SaNbPm8+/lcfTvVL5zSevDQL95BJOrTLfzfXhsN47cJ/J3JR0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hXov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shape>
                  <v:shape id="Поле 94" o:spid="_x0000_s1039" type="#_x0000_t202" style="position:absolute;left:7937;top:13634;width:2660;height:2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foksMA&#10;AADcAAAADwAAAGRycy9kb3ducmV2LnhtbERPTWsCMRC9C/6HMIKXotlKkbo1SltQpGhFLcXjsJlu&#10;FjeTJYm6/ntzKHh8vO/pvLW1uJAPlWMFz8MMBHHhdMWlgp/DYvAKIkRkjbVjUnCjAPNZtzPFXLsr&#10;7+iyj6VIIRxyVGBibHIpQ2HIYhi6hjhxf85bjAn6UmqP1xRuaznKsrG0WHFqMNjQp6HitD9bBSfz&#10;9bTNlpuP3/Hq5r8PZ3f066NS/V77/gYiUhsf4n/3Sit4maS1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foksMAAADcAAAADwAAAAAAAAAAAAAAAACYAgAAZHJzL2Rv&#10;d25yZXYueG1sUEsFBgAAAAAEAAQA9QAAAIgDAAAAAA==&#10;" filled="f" stroked="f" strokeweight=".5pt">
                    <v:textbox>
                      <w:txbxContent>
                        <w:p w:rsidR="003B0718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rect id="Прямоугольник 500" o:spid="_x0000_s1040" style="position:absolute;left:22669;top:6456;width:720;height:118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if28AA&#10;AADcAAAADwAAAGRycy9kb3ducmV2LnhtbERPy2qDQBTdF/IPww10V8cUWop1lBJIyDbqotndOLc+&#10;6twxzjTq33cWhS4P553mixnEnSbXWVawi2IQxLXVHTcKqvLw9AbCeWSNg2VSsJKDPNs8pJhoO/OZ&#10;7oVvRAhhl6CC1vsxkdLVLRl0kR2JA/dlJ4M+wKmResI5hJtBPsfxqzTYcWhocaR9S/V38WMU3I7u&#10;s+jXnsqLG67Haq48jpVSj9vl4x2Ep8X/i//cJ63gJQ7zw5lwBGT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Xif28AAAADcAAAADwAAAAAAAAAAAAAAAACYAgAAZHJzL2Rvd25y&#10;ZXYueG1sUEsFBgAAAAAEAAQA9QAAAIUDAAAAAA==&#10;" filled="f" strokecolor="windowText" strokeweight="1.5pt">
                    <v:textbox>
                      <w:txbxContent>
                        <w:p w:rsidR="003B0718" w:rsidRDefault="003B0718" w:rsidP="00E764A4"/>
                      </w:txbxContent>
                    </v:textbox>
                  </v:rect>
                  <v:line id="Прямая соединительная линия 501" o:spid="_x0000_s1041" style="position:absolute;visibility:visible;mso-wrap-style:square" from="20510,18434" to="25190,18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BJS8UAAADcAAAADwAAAGRycy9kb3ducmV2LnhtbESPQYvCMBSE7wv+h/AEL4umihapRhFZ&#10;YY9aRTw+mmdbbV5qk9Wuv94IC3scZuYbZr5sTSXu1LjSsoLhIAJBnFldcq7gsN/0pyCcR9ZYWSYF&#10;v+Rgueh8zDHR9sE7uqc+FwHCLkEFhfd1IqXLCjLoBrYmDt7ZNgZ9kE0udYOPADeVHEVRLA2WHBYK&#10;rGldUHZNf4yCfH35vJ3Sy3Ps46+p3Yy3x+N5pVSv265mIDy1/j/81/7WCibREN5nwhGQi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BJS8UAAADcAAAADwAAAAAAAAAA&#10;AAAAAAChAgAAZHJzL2Rvd25yZXYueG1sUEsFBgAAAAAEAAQA+QAAAJMDAAAAAA==&#10;" strokecolor="windowText"/>
                  <v:rect id="Прямоугольник 502" o:spid="_x0000_s1042" style="position:absolute;left:21590;top:18477;width:3240;height:10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JCFMQA&#10;AADcAAAADwAAAGRycy9kb3ducmV2LnhtbESPT4vCMBTE78J+h/AWvIimq7gs1SiyRfDon4XF26N5&#10;tsXmJTSxVj+9EQSPw8z8hpkvO1OLlhpfWVbwNUpAEOdWV1wo+Dushz8gfEDWWFsmBTfysFx89OaY&#10;anvlHbX7UIgIYZ+igjIEl0rp85IM+pF1xNE72cZgiLIppG7wGuGmluMk+ZYGK44LJTr6LSk/7y9G&#10;wUDe3OVO6+PE5XU1/d9mq2OWKdX/7FYzEIG68A6/2hutYJqM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SQhT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764A4"/>
                      </w:txbxContent>
                    </v:textbox>
                  </v:rect>
                  <v:line id="Прямая соединительная линия 503" o:spid="_x0000_s1043" style="position:absolute;flip:x;visibility:visible;mso-wrap-style:square" from="20464,6456" to="22623,6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JkH8cAAADcAAAADwAAAGRycy9kb3ducmV2LnhtbESPzW7CMBCE75V4B2uReisOVKAqYBA/&#10;rdRTS4FLbku8xCHxOopdCH36GqlSj6OZ+UYzW3S2FhdqfelYwXCQgCDOnS65UHDYvz29gPABWWPt&#10;mBTcyMNi3nuYYardlb/osguFiBD2KSowITSplD43ZNEPXEMcvZNrLYYo20LqFq8Rbms5SpKJtFhy&#10;XDDY0NpQXu2+rYLNz7b6yLJsVNWf5jB8XTXnzTFT6rHfLacgAnXhP/zXftcKxskz3M/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wmQfxwAAANwAAAAPAAAAAAAA&#10;AAAAAAAAAKECAABkcnMvZG93bnJldi54bWxQSwUGAAAAAAQABAD5AAAAlQMAAAAA&#10;" strokecolor="windowText"/>
                  <v:shape id="Прямая со стрелкой 504" o:spid="_x0000_s1044" type="#_x0000_t32" style="position:absolute;left:20713;top:6456;width:0;height:120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Ykh8YAAADcAAAADwAAAGRycy9kb3ducmV2LnhtbESPQWvCQBSE7wX/w/IKXqRuTKqV1FWi&#10;UOlNoj3U2yP7moRm34bsNon/vlsQehxm5htmsxtNI3rqXG1ZwWIegSAurK65VPBxeXtag3AeWWNj&#10;mRTcyMFuO3nYYKrtwDn1Z1+KAGGXooLK+zaV0hUVGXRz2xIH78t2Bn2QXSl1h0OAm0bGUbSSBmsO&#10;CxW2dKio+D7/GAXx5/H6kpXN7bRPzCWf6fiQrI5KTR/H7BWEp9H/h+/td61gGT3D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mJIfGAAAA3A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shape>
                  <v:shape id="Поле 94" o:spid="_x0000_s1045" type="#_x0000_t202" style="position:absolute;left:17246;top:10011;width:3982;height:42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pgcsQA&#10;AADcAAAADwAAAGRycy9kb3ducmV2LnhtbESPwWrDMBBE74H+g9hCb4nsUIfiRgnFodBALk1C8XGx&#10;traptBKWGrt/HwUCPQ4z84ZZbydrxIWG0DtWkC8yEMSN0z23Cs6n9/kLiBCRNRrHpOCPAmw3D7M1&#10;ltqN/EmXY2xFgnAoUUEXoy+lDE1HFsPCeeLkfbvBYkxyaKUecExwa+Qyy1bSYs9poUNPVUfNz/HX&#10;Kqh2ZqRDm6++6trJZ3/wRbR7pZ4ep7dXEJGm+B++tz+0giIr4HYmHQG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qYHL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3B0718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t>&gt;&gt;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рямая со стрелкой 506" o:spid="_x0000_s1046" type="#_x0000_t32" style="position:absolute;left:22623;top:2138;width:0;height:4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eMMYAAADcAAAADwAAAGRycy9kb3ducmV2LnhtbESPQWvCQBSE7wX/w/KEXkrdKDRIdBUV&#10;ClIKqTHF6yP7moRm34bdrSb/vlsoeBxm5htmvR1MJ67kfGtZwXyWgCCurG65VlCeX5+XIHxA1thZ&#10;JgUjedhuJg9rzLS98YmuRahFhLDPUEETQp9J6auGDPqZ7Ymj92WdwRClq6V2eItw08lFkqTSYMtx&#10;ocGeDg1V38WPUVDtxvKyl3n91nfvJ5d/UPo5f1LqcTrsViACDeEe/m8ftYKXJIW/M/E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773jDGAAAA3AAAAA8AAAAAAAAA&#10;AAAAAAAAoQIAAGRycy9kb3ducmV2LnhtbFBLBQYAAAAABAAEAPkAAACUAwAAAAA=&#10;" strokecolor="windowText" strokeweight="2.25pt">
                    <v:stroke endarrow="classic" endarrowwidth="narrow" endarrowlength="long"/>
                  </v:shape>
                  <v:shape id="Поле 94" o:spid="_x0000_s1047" type="#_x0000_t202" style="position:absolute;left:17266;top:1058;width:5773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Pm+scA&#10;AADcAAAADwAAAGRycy9kb3ducmV2LnhtbESP3WoCMRSE7wt9h3AKvSmaWKiV1Si10CLFtviDeHnY&#10;nG4WNydLEnV9+0Yo9HKYmW+YyaxzjThRiLVnDYO+AkFcelNzpWG7eeuNQMSEbLDxTBouFGE2vb2Z&#10;YGH8mVd0WqdKZAjHAjXYlNpCylhachj7viXO3o8PDlOWoZIm4DnDXSMflRpKhzXnBYstvVoqD+uj&#10;03CwHw/f6v1zvhsuLuFrc/T7sNxrfX/XvYxBJOrSf/ivvTAantQzXM/k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gz5vrHAAAA3AAAAA8AAAAAAAAAAAAAAAAAmAIAAGRy&#10;cy9kb3ducmV2LnhtbFBLBQYAAAAABAAEAPUAAACMAwAAAAA=&#10;" filled="f" stroked="f" strokeweight=".5pt">
                    <v:textbox>
                      <w:txbxContent>
                        <w:p w:rsidR="003B0718" w:rsidRPr="00B852AD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&lt;F</w:t>
                          </w:r>
                          <w:proofErr w:type="spellStart"/>
                          <w:r w:rsidRPr="00B852AD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кр</w:t>
                          </w:r>
                          <w:proofErr w:type="spellEnd"/>
                        </w:p>
                      </w:txbxContent>
                    </v:textbox>
                  </v:shape>
                  <v:shape id="Прямая со стрелкой 508" o:spid="_x0000_s1048" type="#_x0000_t32" style="position:absolute;left:21173;top:15481;width:149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fHMMEAAADcAAAADwAAAGRycy9kb3ducmV2LnhtbERPz2vCMBS+D/wfwhO8DE10KFKNIhOH&#10;uJNV8Pponk2xeSlNVrv/fjkIO358v9fb3tWiozZUnjVMJwoEceFNxaWG6+UwXoIIEdlg7Zk0/FKA&#10;7WbwtsbM+CefqctjKVIIhww12BibTMpQWHIYJr4hTtzdtw5jgm0pTYvPFO5qOVNqIR1WnBosNvRp&#10;qXjkP07D923v34/S7r3rPh5f53w6P6mD1qNhv1uBiNTHf/HLfTQa5iqtTWfSEZ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x8cwwQAAANwAAAAPAAAAAAAAAAAAAAAA&#10;AKECAABkcnMvZG93bnJldi54bWxQSwUGAAAAAAQABAD5AAAAjwMAAAAA&#10;" strokecolor="windowText">
                    <v:stroke startarrow="classic" startarrowwidth="narrow" startarrowlength="long" endarrowwidth="narrow" endarrowlength="long"/>
                  </v:shape>
                  <v:shape id="Поле 94" o:spid="_x0000_s1049" type="#_x0000_t202" style="position:absolute;left:24435;top:12950;width:2661;height:24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PoU8MA&#10;AADcAAAADwAAAGRycy9kb3ducmV2LnhtbERPy2oCMRTdF/yHcAvdiGYsVGQ0ShUsUlrFB+LyMrlO&#10;Bic3QxJ1/PtmIXR5OO/JrLW1uJEPlWMFg34GgrhwuuJSwWG/7I1AhIissXZMCh4UYDbtvEww1+7O&#10;W7rtYilSCIccFZgYm1zKUBiyGPquIU7c2XmLMUFfSu3xnsJtLd+zbCgtVpwaDDa0MFRcdler4GK+&#10;u5vs63d+HK4efr2/upP/OSn19tp+jkFEauO/+OleaQUfgzQ/nUlH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PoU8MAAADcAAAADwAAAAAAAAAAAAAAAACYAgAAZHJzL2Rv&#10;d25yZXYueG1sUEsFBgAAAAAEAAQA9QAAAIgDAAAAAA==&#10;" filled="f" stroked="f" strokeweight=".5pt">
                    <v:textbox>
                      <w:txbxContent>
                        <w:p w:rsidR="003B0718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Полилиния 96" o:spid="_x0000_s1050" style="position:absolute;left:22722;top:6574;width:3228;height:11773;visibility:visible;mso-wrap-style:square;v-text-anchor:middle" coordsize="322730,1177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mAUMMA&#10;AADbAAAADwAAAGRycy9kb3ducmV2LnhtbESP3YrCMBSE7xd8h3AE7zTVC6ldo4g/KLI3a/cBDs2x&#10;LW1OShJtfXuzsLCXw8x8w6y3g2nFk5yvLSuYzxIQxIXVNZcKfvLTNAXhA7LG1jIpeJGH7Wb0scZM&#10;256/6XkLpYgQ9hkqqELoMil9UZFBP7MdcfTu1hkMUbpSaod9hJtWLpJkKQ3WHBcq7GhfUdHcHkbB&#10;NW+u9zI5fM2bY1sv8nPqdn2q1GQ87D5BBBrCf/ivfdEKVkv4/RJ/gNy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mAUMMAAADbAAAADwAAAAAAAAAAAAAAAACYAgAAZHJzL2Rv&#10;d25yZXYueG1sUEsFBgAAAAAEAAQA9QAAAIgDAAAAAA==&#10;" path="m,1177365c8965,1057337,17930,937309,71718,741082,125506,544855,224118,272427,322730,e" filled="f" strokecolor="windowText" strokeweight="1pt">
                    <v:stroke dashstyle="dash"/>
                    <v:path arrowok="t" o:connecttype="custom" o:connectlocs="0,1177365;71718,741082;322730,0" o:connectangles="0,0,0"/>
                  </v:shape>
                  <v:shape id="Полилиния 97" o:spid="_x0000_s1051" style="position:absolute;left:23440;top:7052;width:3107;height:11295;visibility:visible;mso-wrap-style:square;v-text-anchor:middle" coordsize="310777,11295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egM8QA&#10;AADbAAAADwAAAGRycy9kb3ducmV2LnhtbESPzW7CMBCE70h9B2uRegOHHpKSYlAV9YdTpQY4cFvF&#10;2zhqvI5sF8Lb40pIHEcz841mtRltL07kQ+dYwWKegSBunO64VbDfvc+eQYSIrLF3TAouFGCzfpis&#10;sNTuzN90qmMrEoRDiQpMjEMpZWgMWQxzNxAn78d5izFJ30rt8ZzgtpdPWZZLix2nBYMDVYaa3/rP&#10;KvgaTV6Yj+OxM8Xl8+B3eVW95Uo9TsfXFxCRxngP39pbrWBZwP+X9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noDPEAAAA2wAAAA8AAAAAAAAAAAAAAAAAmAIAAGRycy9k&#10;b3ducmV2LnhtbFBLBQYAAAAABAAEAPUAAACJAwAAAAA=&#10;" path="m,1129553c9961,1011517,19922,893482,71718,705223,123514,516964,217145,258482,310777,e" filled="f" strokecolor="windowText" strokeweight="1pt">
                    <v:stroke dashstyle="dash"/>
                    <v:path arrowok="t" o:connecttype="custom" o:connectlocs="0,1129553;71718,705223;310777,0" o:connectangles="0,0,0"/>
                  </v:shape>
                  <v:line id="Прямая соединительная линия 98" o:spid="_x0000_s1052" style="position:absolute;visibility:visible;mso-wrap-style:square" from="25950,6693" to="26547,7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AEroAAADbAAAADwAAAGRycy9kb3ducmV2LnhtbERPSwrCMBDdC94hjOBOUwWlVqMUQXBr&#10;9QBjMzbFZlKbqPX2ZiG4fLz/ZtfbRryo87VjBbNpAoK4dLrmSsHlfJikIHxA1tg4JgUf8rDbDgcb&#10;zLR784leRahEDGGfoQITQptJ6UtDFv3UtcSRu7nOYoiwq6Tu8B3DbSPnSbKUFmuODQZb2hsq78XT&#10;Kkhl8UHpw8k87nXelGm+OF5zpcajPl+DCNSHv/jnPmoFqzg2fok/QG6/AA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G+yQBK6AAAA2wAAAA8AAAAAAAAAAAAAAAAAoQIAAGRy&#10;cy9kb3ducmV2LnhtbFBLBQYAAAAABAAEAPkAAACIAwAAAAA=&#10;" strokecolor="windowText" strokeweight="1pt"/>
                  <v:shape id="Прямая со стрелкой 513" o:spid="_x0000_s1053" type="#_x0000_t32" style="position:absolute;left:25950;top:2375;width:0;height:43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XrdcUAAADcAAAADwAAAGRycy9kb3ducmV2LnhtbESPQWsCMRSE70L/Q3gFL6LZVZSyGsUW&#10;BBHBahWvj83r7tLNy5JEXf+9EYQeh5n5hpktWlOLKzlfWVaQDhIQxLnVFRcKjj+r/gcIH5A11pZJ&#10;wZ08LOZvnRlm2t54T9dDKESEsM9QQRlCk0np85IM+oFtiKP3a53BEKUrpHZ4i3BTy2GSTKTBiuNC&#10;iQ19lZT/HS5GQb68H8+fcldsmnq7d7tvmpzSnlLd93Y5BRGoDf/hV3utFYzTE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1Xrdc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94" o:spid="_x0000_s1054" type="#_x0000_t202" style="position:absolute;left:25881;top:1816;width:5772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juUMYA&#10;AADcAAAADwAAAGRycy9kb3ducmV2LnhtbESPQWsCMRSE74L/ITyhF6lZi5WyNYoKikhtqZbi8bF5&#10;3SxuXpYk6vrvTaHQ4zAz3zCTWWtrcSEfKscKhoMMBHHhdMWlgq/D6vEFRIjIGmvHpOBGAWbTbmeC&#10;uXZX/qTLPpYiQTjkqMDE2ORShsKQxTBwDXHyfpy3GJP0pdQerwlua/mUZWNpseK0YLChpaHitD9b&#10;BSez7X9k693ie7y5+ffD2R3921Gph147fwURqY3/4b/2Rit4Ho7g90w6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juUMYAAADcAAAADwAAAAAAAAAAAAAAAACYAgAAZHJz&#10;L2Rvd25yZXYueG1sUEsFBgAAAAAEAAQA9QAAAIsDAAAAAA==&#10;" filled="f" stroked="f" strokeweight=".5pt">
                    <v:textbox>
                      <w:txbxContent>
                        <w:p w:rsidR="003B0718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&gt;F</w:t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кр</w:t>
                          </w:r>
                          <w:proofErr w:type="spellEnd"/>
                        </w:p>
                      </w:txbxContent>
                    </v:textbox>
                  </v:shape>
                  <v:shape id="Прямая со стрелкой 515" o:spid="_x0000_s1055" type="#_x0000_t32" style="position:absolute;left:23209;top:15481;width:40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Qg+cQAAADcAAAADwAAAGRycy9kb3ducmV2LnhtbESPT2sCMRTE74LfITyhN81qUWQ1ipQK&#10;nrT+RW+Pzetu6uZl2aS6fvumIHgcZuY3zHTe2FLcqPbGsYJ+LwFBnDltOFdw2C+7YxA+IGssHZOC&#10;B3mYz9qtKaba3XlLt13IRYSwT1FBEUKVSumzgiz6nquIo/ftaoshyjqXusZ7hNtSDpJkJC0ajgsF&#10;VvRRUHbd/VoFP4/NRW/02rzL9dGMz6dB+fVplXrrNIsJiEBNeIWf7ZVWMOwP4f9MPAJy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5CD5xAAAANwAAAAPAAAAAAAAAAAA&#10;AAAAAKECAABkcnMvZG93bnJldi54bWxQSwUGAAAAAAQABAD5AAAAkgMAAAAA&#10;" strokecolor="windowText">
                    <v:stroke startarrow="classic" startarrowwidth="narrow" startarrowlength="long" endarrowwidth="narrow" endarrowlength="long"/>
                  </v:shape>
                  <v:shape id="Прямая со стрелкой 520" o:spid="_x0000_s1056" type="#_x0000_t32" style="position:absolute;left:22623;top:15481;width:72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lBEsMAAADcAAAADwAAAGRycy9kb3ducmV2LnhtbERPz2vCMBS+C/sfwhvsNtM5dFKNIkNF&#10;9KBTweuzeabdmpfSRFv/e3MYePz4fo+nrS3FjWpfOFbw0U1AEGdOF2wUHA+L9yEIH5A1lo5JwZ08&#10;TCcvnTGm2jX8Q7d9MCKGsE9RQR5ClUrps5ws+q6riCN3cbXFEGFtpK6xieG2lL0kGUiLBceGHCv6&#10;zin721+tgvNpc//l7XBt5l9mdm12n+vl5aTU22s7G4EI1Ian+N+90gr6vTg/nolHQE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pQRLDAAAA3AAAAA8AAAAAAAAAAAAA&#10;AAAAoQIAAGRycy9kb3ducmV2LnhtbFBLBQYAAAAABAAEAPkAAACRAwAAAAA=&#10;" strokecolor="windowText">
                    <v:stroke startarrowwidth="narrow" startarrowlength="long" endarrowwidth="narrow" endarrowlength="long"/>
                  </v:shape>
                  <v:shape id="Поле 94" o:spid="_x0000_s1057" type="#_x0000_t202" style="position:absolute;left:7553;top:21552;width:2660;height:2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EZAsYA&#10;AADcAAAADwAAAGRycy9kb3ducmV2LnhtbESPQWsCMRSE7wX/Q3hCL6VmXVDK1ihVsIhYpVqKx8fm&#10;dbO4eVmSqOu/N4VCj8PMfMNMZp1txIV8qB0rGA4yEMSl0zVXCr4Oy+cXECEia2wck4IbBZhNew8T&#10;LLS78idd9rESCcKhQAUmxraQMpSGLIaBa4mT9+O8xZikr6T2eE1w28g8y8bSYs1pwWBLC0PlaX+2&#10;Ck5m/bTL3j/m3+PVzW8PZ3f0m6NSj/3u7RVEpC7+h//aK61glOfweyYd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EZAsYAAADcAAAADwAAAAAAAAAAAAAAAACYAgAAZHJz&#10;L2Rvd25yZXYueG1sUEsFBgAAAAAEAAQA9QAAAIsDAAAAAA==&#10;" filled="f" stroked="f" strokeweight=".5pt">
                    <v:textbox>
                      <w:txbxContent>
                        <w:p w:rsidR="003B0718" w:rsidRPr="00B852AD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94" o:spid="_x0000_s1058" type="#_x0000_t202" style="position:absolute;left:21580;top:21552;width:2686;height:25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28mc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28mcYAAADcAAAADwAAAAAAAAAAAAAAAACYAgAAZHJz&#10;L2Rvd25yZXYueG1sUEsFBgAAAAAEAAQA9QAAAIsDAAAAAA==&#10;" filled="f" stroked="f" strokeweight=".5pt">
                    <v:textbox>
                      <w:txbxContent>
                        <w:p w:rsidR="003B0718" w:rsidRPr="00B852AD" w:rsidRDefault="003B0718" w:rsidP="00E764A4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63426F" w:rsidRPr="0019445D" w:rsidRDefault="00E764A4" w:rsidP="00E764A4">
      <w:pPr>
        <w:ind w:firstLine="0"/>
        <w:jc w:val="center"/>
      </w:pPr>
      <w:r w:rsidRPr="0019445D">
        <w:t>Рис. 8.1.</w:t>
      </w:r>
      <w:r w:rsidR="008723DF">
        <w:t xml:space="preserve"> Центральное сжатие (а) и продольный изгиб (б) стержня</w:t>
      </w:r>
    </w:p>
    <w:p w:rsidR="0063426F" w:rsidRPr="00FC4448" w:rsidRDefault="0063426F" w:rsidP="00FC4448">
      <w:pPr>
        <w:ind w:firstLine="510"/>
        <w:rPr>
          <w:sz w:val="28"/>
        </w:rPr>
      </w:pPr>
    </w:p>
    <w:p w:rsidR="00276E6D" w:rsidRDefault="005A1C5C" w:rsidP="00FC4448">
      <w:pPr>
        <w:ind w:firstLine="510"/>
        <w:rPr>
          <w:sz w:val="28"/>
        </w:rPr>
      </w:pPr>
      <w:r>
        <w:rPr>
          <w:sz w:val="28"/>
        </w:rPr>
        <w:t>Для большинства элементов конструкций потеря устойчивости приводит к недопустимым деформациям и появлению опасных напряжений. Потере устойчивости подвержены не только длинные стержни, нагруженные сжимающей силой, но и тонкостенные оболо</w:t>
      </w:r>
      <w:r>
        <w:rPr>
          <w:sz w:val="28"/>
        </w:rPr>
        <w:t>ч</w:t>
      </w:r>
      <w:r>
        <w:rPr>
          <w:sz w:val="28"/>
        </w:rPr>
        <w:t>ки, нагруженные внешним давлением, осевой силой или моментом и некоторые другие элементы</w:t>
      </w:r>
      <w:r w:rsidR="0019445D">
        <w:rPr>
          <w:sz w:val="28"/>
        </w:rPr>
        <w:t xml:space="preserve"> конструкций</w:t>
      </w:r>
      <w:r>
        <w:rPr>
          <w:sz w:val="28"/>
        </w:rPr>
        <w:t>.</w:t>
      </w:r>
    </w:p>
    <w:p w:rsidR="0019445D" w:rsidRDefault="0019445D" w:rsidP="00FC4448">
      <w:pPr>
        <w:ind w:firstLine="510"/>
        <w:rPr>
          <w:sz w:val="28"/>
        </w:rPr>
      </w:pPr>
      <w:r>
        <w:rPr>
          <w:sz w:val="28"/>
        </w:rPr>
        <w:t>Рассмотрим явление потери устойчивости на примере консольн</w:t>
      </w:r>
      <w:r>
        <w:rPr>
          <w:sz w:val="28"/>
        </w:rPr>
        <w:t>о</w:t>
      </w:r>
      <w:r>
        <w:rPr>
          <w:sz w:val="28"/>
        </w:rPr>
        <w:t xml:space="preserve">го стержня, нагруженного сжимающей силой </w:t>
      </w:r>
      <w:r w:rsidRPr="0019445D">
        <w:rPr>
          <w:i/>
          <w:sz w:val="28"/>
          <w:lang w:val="en-US"/>
        </w:rPr>
        <w:t>F</w:t>
      </w:r>
      <w:r>
        <w:rPr>
          <w:sz w:val="28"/>
        </w:rPr>
        <w:t xml:space="preserve"> (рис. 8.1, б). Пока сжимающая сила </w:t>
      </w:r>
      <w:r w:rsidRPr="0019445D">
        <w:rPr>
          <w:i/>
          <w:sz w:val="28"/>
          <w:lang w:val="en-US"/>
        </w:rPr>
        <w:t>F</w:t>
      </w:r>
      <w:r>
        <w:rPr>
          <w:sz w:val="28"/>
        </w:rPr>
        <w:t xml:space="preserve"> невелика, сжатый стержень остается прямолине</w:t>
      </w:r>
      <w:r>
        <w:rPr>
          <w:sz w:val="28"/>
        </w:rPr>
        <w:t>й</w:t>
      </w:r>
      <w:r>
        <w:rPr>
          <w:sz w:val="28"/>
        </w:rPr>
        <w:lastRenderedPageBreak/>
        <w:t>ным, несмотря на принудительные отклонения от положения равнов</w:t>
      </w:r>
      <w:r>
        <w:rPr>
          <w:sz w:val="28"/>
        </w:rPr>
        <w:t>е</w:t>
      </w:r>
      <w:r>
        <w:rPr>
          <w:sz w:val="28"/>
        </w:rPr>
        <w:t xml:space="preserve">сия. По мере увеличения сжимающей силы </w:t>
      </w:r>
      <w:r w:rsidRPr="0019445D">
        <w:rPr>
          <w:i/>
          <w:sz w:val="28"/>
          <w:lang w:val="en-US"/>
        </w:rPr>
        <w:t>F</w:t>
      </w:r>
      <w:r>
        <w:rPr>
          <w:sz w:val="28"/>
        </w:rPr>
        <w:t xml:space="preserve"> стержень все медленнее возвращается в исходное прямолинейное положение.</w:t>
      </w:r>
      <w:r w:rsidR="00910265">
        <w:rPr>
          <w:sz w:val="28"/>
        </w:rPr>
        <w:t xml:space="preserve"> При некоторой силе </w:t>
      </w:r>
      <w:r w:rsidR="00910265" w:rsidRPr="00910265">
        <w:rPr>
          <w:i/>
          <w:sz w:val="28"/>
          <w:lang w:val="en-US"/>
        </w:rPr>
        <w:t>F</w:t>
      </w:r>
      <w:r w:rsidR="00910265">
        <w:rPr>
          <w:sz w:val="28"/>
          <w:lang w:val="en-US"/>
        </w:rPr>
        <w:t> </w:t>
      </w:r>
      <w:r w:rsidR="00910265" w:rsidRPr="00910265">
        <w:rPr>
          <w:sz w:val="28"/>
        </w:rPr>
        <w:t>=</w:t>
      </w:r>
      <w:r w:rsidR="00910265">
        <w:rPr>
          <w:sz w:val="28"/>
          <w:lang w:val="en-US"/>
        </w:rPr>
        <w:t> </w:t>
      </w:r>
      <w:proofErr w:type="gramStart"/>
      <w:r w:rsidR="00910265" w:rsidRPr="00910265">
        <w:rPr>
          <w:i/>
          <w:sz w:val="28"/>
          <w:lang w:val="en-US"/>
        </w:rPr>
        <w:t>F</w:t>
      </w:r>
      <w:proofErr w:type="spellStart"/>
      <w:proofErr w:type="gramEnd"/>
      <w:r w:rsidR="00910265" w:rsidRPr="00910265">
        <w:rPr>
          <w:sz w:val="28"/>
          <w:vertAlign w:val="subscript"/>
        </w:rPr>
        <w:t>кр</w:t>
      </w:r>
      <w:proofErr w:type="spellEnd"/>
      <w:r w:rsidR="00910265">
        <w:rPr>
          <w:sz w:val="28"/>
        </w:rPr>
        <w:t xml:space="preserve"> стержень остается в отклоненном положении и не во</w:t>
      </w:r>
      <w:r w:rsidR="00910265">
        <w:rPr>
          <w:sz w:val="28"/>
        </w:rPr>
        <w:t>з</w:t>
      </w:r>
      <w:r w:rsidR="00910265">
        <w:rPr>
          <w:sz w:val="28"/>
        </w:rPr>
        <w:t>вращается в первоначальное положение равновесия.</w:t>
      </w:r>
    </w:p>
    <w:p w:rsidR="00EE55A1" w:rsidRDefault="00EE55A1" w:rsidP="00EE55A1">
      <w:pPr>
        <w:ind w:firstLine="510"/>
        <w:rPr>
          <w:sz w:val="28"/>
        </w:rPr>
      </w:pPr>
      <w:r>
        <w:rPr>
          <w:sz w:val="28"/>
        </w:rPr>
        <w:t>Нагрузки, при которых происходит потеря устойчивости, наз</w:t>
      </w:r>
      <w:r>
        <w:rPr>
          <w:sz w:val="28"/>
        </w:rPr>
        <w:t>ы</w:t>
      </w:r>
      <w:r>
        <w:rPr>
          <w:sz w:val="28"/>
        </w:rPr>
        <w:t xml:space="preserve">вают </w:t>
      </w:r>
      <w:r w:rsidRPr="00EE55A1">
        <w:rPr>
          <w:i/>
          <w:sz w:val="28"/>
        </w:rPr>
        <w:t>критическими</w:t>
      </w:r>
      <w:r>
        <w:rPr>
          <w:sz w:val="28"/>
        </w:rPr>
        <w:t xml:space="preserve">, а соответствующие состояния – </w:t>
      </w:r>
      <w:r w:rsidRPr="00EE55A1">
        <w:rPr>
          <w:i/>
          <w:sz w:val="28"/>
        </w:rPr>
        <w:t>критическими</w:t>
      </w:r>
      <w:r w:rsidRPr="008322AB">
        <w:rPr>
          <w:b/>
          <w:i/>
          <w:sz w:val="28"/>
        </w:rPr>
        <w:t xml:space="preserve"> </w:t>
      </w:r>
      <w:r w:rsidRPr="00EE55A1">
        <w:rPr>
          <w:i/>
          <w:sz w:val="28"/>
        </w:rPr>
        <w:t>состояниями</w:t>
      </w:r>
      <w:r>
        <w:rPr>
          <w:sz w:val="28"/>
        </w:rPr>
        <w:t>.</w:t>
      </w:r>
    </w:p>
    <w:p w:rsidR="00910265" w:rsidRDefault="00910265" w:rsidP="00910265">
      <w:pPr>
        <w:ind w:firstLine="510"/>
        <w:rPr>
          <w:sz w:val="28"/>
        </w:rPr>
      </w:pPr>
      <w:r>
        <w:rPr>
          <w:sz w:val="28"/>
        </w:rPr>
        <w:t>Наибольшее значение сжимающей силы, приложенной централ</w:t>
      </w:r>
      <w:r>
        <w:rPr>
          <w:sz w:val="28"/>
        </w:rPr>
        <w:t>ь</w:t>
      </w:r>
      <w:r>
        <w:rPr>
          <w:sz w:val="28"/>
        </w:rPr>
        <w:t>но, до которой прямолинейная форма равновесия стержня является устойчивой</w:t>
      </w:r>
      <w:r w:rsidRPr="00910265">
        <w:rPr>
          <w:sz w:val="28"/>
        </w:rPr>
        <w:t xml:space="preserve"> называется</w:t>
      </w:r>
      <w:r w:rsidRPr="00910265">
        <w:rPr>
          <w:i/>
          <w:sz w:val="28"/>
        </w:rPr>
        <w:t xml:space="preserve"> критической силой</w:t>
      </w:r>
      <w:r w:rsidR="00EE55A1" w:rsidRPr="00EE55A1">
        <w:rPr>
          <w:sz w:val="28"/>
        </w:rPr>
        <w:t xml:space="preserve"> (</w:t>
      </w:r>
      <w:proofErr w:type="gramStart"/>
      <w:r w:rsidR="00EE55A1" w:rsidRPr="00910265">
        <w:rPr>
          <w:i/>
          <w:sz w:val="28"/>
          <w:lang w:val="en-US"/>
        </w:rPr>
        <w:t>F</w:t>
      </w:r>
      <w:proofErr w:type="spellStart"/>
      <w:proofErr w:type="gramEnd"/>
      <w:r w:rsidR="00EE55A1" w:rsidRPr="00910265">
        <w:rPr>
          <w:sz w:val="28"/>
          <w:vertAlign w:val="subscript"/>
        </w:rPr>
        <w:t>кр</w:t>
      </w:r>
      <w:proofErr w:type="spellEnd"/>
      <w:r w:rsidR="00EE55A1" w:rsidRPr="00EE55A1">
        <w:rPr>
          <w:sz w:val="28"/>
        </w:rPr>
        <w:t>)</w:t>
      </w:r>
      <w:r>
        <w:rPr>
          <w:sz w:val="28"/>
        </w:rPr>
        <w:t>.</w:t>
      </w:r>
    </w:p>
    <w:p w:rsidR="005A1C5C" w:rsidRDefault="005A1C5C" w:rsidP="00FC4448">
      <w:pPr>
        <w:ind w:firstLine="510"/>
        <w:rPr>
          <w:sz w:val="28"/>
        </w:rPr>
      </w:pPr>
      <w:r>
        <w:rPr>
          <w:sz w:val="28"/>
        </w:rPr>
        <w:t>Изгиб, связанный с потерей устойчивости стержня прямолине</w:t>
      </w:r>
      <w:r>
        <w:rPr>
          <w:sz w:val="28"/>
        </w:rPr>
        <w:t>й</w:t>
      </w:r>
      <w:r>
        <w:rPr>
          <w:sz w:val="28"/>
        </w:rPr>
        <w:t xml:space="preserve">ной формы, называется </w:t>
      </w:r>
      <w:r w:rsidRPr="00EE55A1">
        <w:rPr>
          <w:i/>
          <w:sz w:val="28"/>
        </w:rPr>
        <w:t>продольным изгибом</w:t>
      </w:r>
      <w:r>
        <w:rPr>
          <w:sz w:val="28"/>
        </w:rPr>
        <w:t>.</w:t>
      </w:r>
    </w:p>
    <w:p w:rsidR="005A1C5C" w:rsidRDefault="005A1C5C" w:rsidP="00FC4448">
      <w:pPr>
        <w:ind w:firstLine="510"/>
        <w:rPr>
          <w:sz w:val="28"/>
        </w:rPr>
      </w:pPr>
      <w:r>
        <w:rPr>
          <w:sz w:val="28"/>
        </w:rPr>
        <w:t>Процесс потери устойчивости происходит практически мгновенно и является необратимым.</w:t>
      </w:r>
    </w:p>
    <w:p w:rsidR="005A1C5C" w:rsidRDefault="005A1C5C" w:rsidP="00FC4448">
      <w:pPr>
        <w:ind w:firstLine="510"/>
        <w:rPr>
          <w:sz w:val="28"/>
        </w:rPr>
      </w:pPr>
    </w:p>
    <w:p w:rsidR="006F618C" w:rsidRPr="00FC4448" w:rsidRDefault="006F618C" w:rsidP="00FC4448">
      <w:pPr>
        <w:ind w:firstLine="0"/>
        <w:jc w:val="center"/>
        <w:rPr>
          <w:b/>
          <w:sz w:val="28"/>
        </w:rPr>
      </w:pPr>
      <w:bookmarkStart w:id="3" w:name="_Toc309231862"/>
      <w:r w:rsidRPr="00FC4448">
        <w:rPr>
          <w:b/>
          <w:sz w:val="28"/>
        </w:rPr>
        <w:t>Критическая сила.</w:t>
      </w:r>
      <w:bookmarkEnd w:id="3"/>
    </w:p>
    <w:p w:rsidR="00FC4448" w:rsidRDefault="00FC4448" w:rsidP="00FC4448">
      <w:pPr>
        <w:ind w:firstLine="510"/>
        <w:rPr>
          <w:sz w:val="28"/>
          <w:lang w:val="en-US"/>
        </w:rPr>
      </w:pPr>
    </w:p>
    <w:p w:rsidR="008322AB" w:rsidRDefault="008322AB" w:rsidP="00FC4448">
      <w:pPr>
        <w:ind w:firstLine="510"/>
        <w:rPr>
          <w:sz w:val="28"/>
        </w:rPr>
      </w:pPr>
      <w:r>
        <w:rPr>
          <w:sz w:val="28"/>
        </w:rPr>
        <w:t>Рассмотрим тонкий стальной стержень, длина которого знач</w:t>
      </w:r>
      <w:r>
        <w:rPr>
          <w:sz w:val="28"/>
        </w:rPr>
        <w:t>и</w:t>
      </w:r>
      <w:r>
        <w:rPr>
          <w:sz w:val="28"/>
        </w:rPr>
        <w:t xml:space="preserve">тельно больше поперечных размеров, сжимаемый силой </w:t>
      </w:r>
      <w:r w:rsidRPr="008322AB">
        <w:rPr>
          <w:i/>
          <w:sz w:val="28"/>
          <w:lang w:val="en-US"/>
        </w:rPr>
        <w:t>F</w:t>
      </w:r>
      <w:r>
        <w:rPr>
          <w:sz w:val="28"/>
        </w:rPr>
        <w:t xml:space="preserve">, несколько большей </w:t>
      </w:r>
      <w:proofErr w:type="gramStart"/>
      <w:r w:rsidRPr="008322AB">
        <w:rPr>
          <w:i/>
          <w:sz w:val="28"/>
          <w:lang w:val="en-US"/>
        </w:rPr>
        <w:t>F</w:t>
      </w:r>
      <w:proofErr w:type="spellStart"/>
      <w:proofErr w:type="gramEnd"/>
      <w:r w:rsidRPr="008322AB">
        <w:rPr>
          <w:sz w:val="28"/>
          <w:vertAlign w:val="subscript"/>
        </w:rPr>
        <w:t>кр</w:t>
      </w:r>
      <w:proofErr w:type="spellEnd"/>
      <w:r w:rsidR="00D95532" w:rsidRPr="00D95532">
        <w:rPr>
          <w:sz w:val="28"/>
        </w:rPr>
        <w:t xml:space="preserve"> (</w:t>
      </w:r>
      <w:r w:rsidR="00D95532">
        <w:rPr>
          <w:sz w:val="28"/>
        </w:rPr>
        <w:t>рис. 8.2</w:t>
      </w:r>
      <w:r w:rsidR="00D95532" w:rsidRPr="00D95532">
        <w:rPr>
          <w:sz w:val="28"/>
        </w:rPr>
        <w:t>)</w:t>
      </w:r>
      <w:r>
        <w:rPr>
          <w:sz w:val="28"/>
        </w:rPr>
        <w:t>.</w:t>
      </w:r>
    </w:p>
    <w:p w:rsidR="008322AB" w:rsidRPr="00367997" w:rsidRDefault="00FC4448" w:rsidP="00FC4448">
      <w:pPr>
        <w:ind w:firstLine="510"/>
        <w:rPr>
          <w:sz w:val="28"/>
        </w:rPr>
      </w:pPr>
      <w:r>
        <w:rPr>
          <w:sz w:val="28"/>
        </w:rPr>
        <w:t>Применяя метод сечений, убеждаемся, что в результате искривл</w:t>
      </w:r>
      <w:r>
        <w:rPr>
          <w:sz w:val="28"/>
        </w:rPr>
        <w:t>е</w:t>
      </w:r>
      <w:r>
        <w:rPr>
          <w:sz w:val="28"/>
        </w:rPr>
        <w:t xml:space="preserve">ния оси в поперечных сечениях возникают два внутренних силовых фактора – продольная сила </w:t>
      </w:r>
      <w:r w:rsidRPr="00813A6B">
        <w:rPr>
          <w:i/>
          <w:sz w:val="28"/>
          <w:lang w:val="en-US"/>
        </w:rPr>
        <w:t>N</w:t>
      </w:r>
      <w:r w:rsidR="008723DF">
        <w:rPr>
          <w:i/>
          <w:sz w:val="28"/>
        </w:rPr>
        <w:t> </w:t>
      </w:r>
      <w:r w:rsidRPr="00813A6B">
        <w:rPr>
          <w:i/>
          <w:sz w:val="28"/>
        </w:rPr>
        <w:t>=</w:t>
      </w:r>
      <w:r w:rsidR="008723DF">
        <w:rPr>
          <w:i/>
          <w:sz w:val="28"/>
        </w:rPr>
        <w:t> </w:t>
      </w:r>
      <w:r w:rsidRPr="00813A6B">
        <w:rPr>
          <w:i/>
          <w:sz w:val="28"/>
          <w:lang w:val="en-US"/>
        </w:rPr>
        <w:t>F</w:t>
      </w:r>
      <w:r>
        <w:rPr>
          <w:sz w:val="28"/>
        </w:rPr>
        <w:t xml:space="preserve"> и изгибающий момент </w:t>
      </w:r>
      <w:proofErr w:type="gramStart"/>
      <w:r w:rsidRPr="00813A6B">
        <w:rPr>
          <w:i/>
          <w:sz w:val="28"/>
          <w:lang w:val="en-US"/>
        </w:rPr>
        <w:t>M</w:t>
      </w:r>
      <w:proofErr w:type="spellStart"/>
      <w:proofErr w:type="gramEnd"/>
      <w:r w:rsidRPr="00813A6B">
        <w:rPr>
          <w:sz w:val="28"/>
          <w:vertAlign w:val="subscript"/>
        </w:rPr>
        <w:t>и</w:t>
      </w:r>
      <w:r w:rsidR="008723DF">
        <w:rPr>
          <w:sz w:val="28"/>
          <w:vertAlign w:val="subscript"/>
        </w:rPr>
        <w:t>зг</w:t>
      </w:r>
      <w:proofErr w:type="spellEnd"/>
      <w:r>
        <w:rPr>
          <w:sz w:val="28"/>
        </w:rPr>
        <w:t>.</w:t>
      </w:r>
    </w:p>
    <w:p w:rsidR="00D95532" w:rsidRPr="00D95532" w:rsidRDefault="00D95532" w:rsidP="00D95532">
      <w:pPr>
        <w:ind w:firstLine="0"/>
        <w:jc w:val="center"/>
        <w:rPr>
          <w:sz w:val="28"/>
          <w:lang w:val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10A6AE0B" wp14:editId="656F9251">
                <wp:extent cx="3239247" cy="2634354"/>
                <wp:effectExtent l="0" t="0" r="0" b="0"/>
                <wp:docPr id="178" name="Полотно 1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" name="Группа 6"/>
                        <wpg:cNvGrpSpPr/>
                        <wpg:grpSpPr>
                          <a:xfrm>
                            <a:off x="85114" y="123717"/>
                            <a:ext cx="2927499" cy="2377207"/>
                            <a:chOff x="85114" y="123717"/>
                            <a:chExt cx="2927499" cy="2377207"/>
                          </a:xfrm>
                        </wpg:grpSpPr>
                        <wps:wsp>
                          <wps:cNvPr id="329" name="Прямая соединительная линия 329"/>
                          <wps:cNvCnPr/>
                          <wps:spPr>
                            <a:xfrm>
                              <a:off x="217458" y="1403350"/>
                              <a:ext cx="96999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4" name="Прямая соединительная линия 334"/>
                          <wps:cNvCnPr/>
                          <wps:spPr>
                            <a:xfrm>
                              <a:off x="649209" y="647700"/>
                              <a:ext cx="0" cy="15113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347" name="Равнобедренный треугольник 347"/>
                          <wps:cNvSpPr/>
                          <wps:spPr>
                            <a:xfrm>
                              <a:off x="559771" y="2159000"/>
                              <a:ext cx="180000" cy="180000"/>
                            </a:xfrm>
                            <a:prstGeom prst="triangl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8" name="Овал 348"/>
                          <wps:cNvSpPr/>
                          <wps:spPr>
                            <a:xfrm>
                              <a:off x="631526" y="2159000"/>
                              <a:ext cx="36000" cy="3600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5" name="Овал 525"/>
                          <wps:cNvSpPr/>
                          <wps:spPr>
                            <a:xfrm>
                              <a:off x="397846" y="622561"/>
                              <a:ext cx="36000" cy="3600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" name="Овал 540"/>
                          <wps:cNvSpPr/>
                          <wps:spPr>
                            <a:xfrm>
                              <a:off x="631526" y="622561"/>
                              <a:ext cx="36000" cy="3600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9" name="Прямая соединительная линия 349"/>
                          <wps:cNvCnPr/>
                          <wps:spPr>
                            <a:xfrm flipH="1" flipV="1">
                              <a:off x="433334" y="640976"/>
                              <a:ext cx="2052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2" name="Прямоугольник 352"/>
                          <wps:cNvSpPr/>
                          <wps:spPr>
                            <a:xfrm>
                              <a:off x="237476" y="478416"/>
                              <a:ext cx="162000" cy="3600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0" name="Прямая соединительная линия 350"/>
                          <wps:cNvCnPr/>
                          <wps:spPr>
                            <a:xfrm>
                              <a:off x="397846" y="431800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41" name="Прямоугольник 541"/>
                          <wps:cNvSpPr/>
                          <wps:spPr>
                            <a:xfrm rot="16200000">
                              <a:off x="568149" y="2240257"/>
                              <a:ext cx="161925" cy="3594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2" name="Прямая соединительная линия 542"/>
                          <wps:cNvCnPr/>
                          <wps:spPr>
                            <a:xfrm rot="5400000">
                              <a:off x="649186" y="2123100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3" name="Полилиния 353"/>
                          <wps:cNvSpPr/>
                          <wps:spPr>
                            <a:xfrm>
                              <a:off x="646318" y="642994"/>
                              <a:ext cx="218768" cy="1524000"/>
                            </a:xfrm>
                            <a:custGeom>
                              <a:avLst/>
                              <a:gdLst>
                                <a:gd name="connsiteX0" fmla="*/ 0 w 328724"/>
                                <a:gd name="connsiteY0" fmla="*/ 0 h 1524000"/>
                                <a:gd name="connsiteX1" fmla="*/ 328706 w 328724"/>
                                <a:gd name="connsiteY1" fmla="*/ 759011 h 1524000"/>
                                <a:gd name="connsiteX2" fmla="*/ 11953 w 328724"/>
                                <a:gd name="connsiteY2" fmla="*/ 1524000 h 15240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28724" h="1524000">
                                  <a:moveTo>
                                    <a:pt x="0" y="0"/>
                                  </a:moveTo>
                                  <a:cubicBezTo>
                                    <a:pt x="163357" y="252505"/>
                                    <a:pt x="326714" y="505011"/>
                                    <a:pt x="328706" y="759011"/>
                                  </a:cubicBezTo>
                                  <a:cubicBezTo>
                                    <a:pt x="330698" y="1013011"/>
                                    <a:pt x="171325" y="1268505"/>
                                    <a:pt x="11953" y="15240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4" name="Прямая со стрелкой 354"/>
                          <wps:cNvCnPr/>
                          <wps:spPr>
                            <a:xfrm>
                              <a:off x="649209" y="215900"/>
                              <a:ext cx="0" cy="406661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55" name="Поле 355"/>
                          <wps:cNvSpPr txBox="1"/>
                          <wps:spPr>
                            <a:xfrm>
                              <a:off x="674026" y="123754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C46417" w:rsidRDefault="003B0718" w:rsidP="00D95532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C46417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" name="Поле 355"/>
                          <wps:cNvSpPr txBox="1"/>
                          <wps:spPr>
                            <a:xfrm>
                              <a:off x="85114" y="1187450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C46417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C46417">
                                  <w:rPr>
                                    <w:i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4" name="Поле 355"/>
                          <wps:cNvSpPr txBox="1"/>
                          <wps:spPr>
                            <a:xfrm>
                              <a:off x="973324" y="1187450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5" name="Прямая соединительная линия 565"/>
                          <wps:cNvCnPr/>
                          <wps:spPr>
                            <a:xfrm>
                              <a:off x="1847275" y="1403350"/>
                              <a:ext cx="969645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66" name="Прямая соединительная линия 566"/>
                          <wps:cNvCnPr/>
                          <wps:spPr>
                            <a:xfrm>
                              <a:off x="2279075" y="647700"/>
                              <a:ext cx="0" cy="755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569" name="Овал 569"/>
                          <wps:cNvSpPr/>
                          <wps:spPr>
                            <a:xfrm>
                              <a:off x="2028250" y="622935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0" name="Овал 570"/>
                          <wps:cNvSpPr/>
                          <wps:spPr>
                            <a:xfrm>
                              <a:off x="2261930" y="622935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1" name="Прямая соединительная линия 571"/>
                          <wps:cNvCnPr/>
                          <wps:spPr>
                            <a:xfrm flipH="1" flipV="1">
                              <a:off x="2063175" y="641350"/>
                              <a:ext cx="2051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72" name="Прямоугольник 572"/>
                          <wps:cNvSpPr/>
                          <wps:spPr>
                            <a:xfrm>
                              <a:off x="1867595" y="478790"/>
                              <a:ext cx="161925" cy="3594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3" name="Прямая соединительная линия 573"/>
                          <wps:cNvCnPr/>
                          <wps:spPr>
                            <a:xfrm>
                              <a:off x="2028250" y="431800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77" name="Прямая со стрелкой 577"/>
                          <wps:cNvCnPr/>
                          <wps:spPr>
                            <a:xfrm>
                              <a:off x="2279075" y="215900"/>
                              <a:ext cx="0" cy="4064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78" name="Поле 355"/>
                          <wps:cNvSpPr txBox="1"/>
                          <wps:spPr>
                            <a:xfrm>
                              <a:off x="2303995" y="123717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9" name="Поле 355"/>
                          <wps:cNvSpPr txBox="1"/>
                          <wps:spPr>
                            <a:xfrm>
                              <a:off x="1715195" y="1187450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0" name="Поле 355"/>
                          <wps:cNvSpPr txBox="1"/>
                          <wps:spPr>
                            <a:xfrm>
                              <a:off x="2603560" y="1187450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2" name="Полилиния 362"/>
                          <wps:cNvSpPr/>
                          <wps:spPr>
                            <a:xfrm>
                              <a:off x="2271918" y="637016"/>
                              <a:ext cx="216000" cy="766333"/>
                            </a:xfrm>
                            <a:custGeom>
                              <a:avLst/>
                              <a:gdLst>
                                <a:gd name="connsiteX0" fmla="*/ 0 w 233082"/>
                                <a:gd name="connsiteY0" fmla="*/ 0 h 759012"/>
                                <a:gd name="connsiteX1" fmla="*/ 143435 w 233082"/>
                                <a:gd name="connsiteY1" fmla="*/ 328706 h 759012"/>
                                <a:gd name="connsiteX2" fmla="*/ 233082 w 233082"/>
                                <a:gd name="connsiteY2" fmla="*/ 759012 h 75901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33082" h="759012">
                                  <a:moveTo>
                                    <a:pt x="0" y="0"/>
                                  </a:moveTo>
                                  <a:cubicBezTo>
                                    <a:pt x="52294" y="101102"/>
                                    <a:pt x="104588" y="202204"/>
                                    <a:pt x="143435" y="328706"/>
                                  </a:cubicBezTo>
                                  <a:cubicBezTo>
                                    <a:pt x="182282" y="455208"/>
                                    <a:pt x="207682" y="607110"/>
                                    <a:pt x="233082" y="759012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1" name="Прямая со стрелкой 581"/>
                          <wps:cNvCnPr/>
                          <wps:spPr>
                            <a:xfrm flipV="1">
                              <a:off x="2487918" y="1403349"/>
                              <a:ext cx="0" cy="4064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82" name="Поле 355"/>
                          <wps:cNvSpPr txBox="1"/>
                          <wps:spPr>
                            <a:xfrm>
                              <a:off x="2525568" y="1505866"/>
                              <a:ext cx="48704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N=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3" name="Дуга 363"/>
                          <wps:cNvSpPr/>
                          <wps:spPr>
                            <a:xfrm rot="5400000">
                              <a:off x="2047809" y="1391083"/>
                              <a:ext cx="540000" cy="540000"/>
                            </a:xfrm>
                            <a:prstGeom prst="arc">
                              <a:avLst>
                                <a:gd name="adj1" fmla="val 17822659"/>
                                <a:gd name="adj2" fmla="val 4136228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3" name="Поле 355"/>
                          <wps:cNvSpPr txBox="1"/>
                          <wps:spPr>
                            <a:xfrm>
                              <a:off x="2129157" y="1937785"/>
                              <a:ext cx="7569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3B5B49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 w:rsidRPr="005C1E06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4" name="Прямая соединительная линия 374"/>
                          <wps:cNvCnPr/>
                          <wps:spPr>
                            <a:xfrm flipH="1">
                              <a:off x="2271839" y="1390857"/>
                              <a:ext cx="7157" cy="37989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6" name="Прямая со стрелкой 376"/>
                          <wps:cNvCnPr/>
                          <wps:spPr>
                            <a:xfrm flipH="1">
                              <a:off x="2278917" y="1728470"/>
                              <a:ext cx="2088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79" name="Прямая соединительная линия 379"/>
                          <wps:cNvCnPr/>
                          <wps:spPr>
                            <a:xfrm flipH="1">
                              <a:off x="1941494" y="1728470"/>
                              <a:ext cx="3384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84" name="Поле 355"/>
                          <wps:cNvSpPr txBox="1"/>
                          <wps:spPr>
                            <a:xfrm>
                              <a:off x="1944455" y="1477375"/>
                              <a:ext cx="26606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D9553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78" o:spid="_x0000_s1059" editas="canvas" style="width:255.05pt;height:207.45pt;mso-position-horizontal-relative:char;mso-position-vertical-relative:line" coordsize="32391,26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">
                <v:shape id="_x0000_s1060" type="#_x0000_t75" style="position:absolute;width:32391;height:26339;visibility:visible;mso-wrap-style:square">
                  <v:fill o:detectmouseclick="t"/>
                  <v:path o:connecttype="none"/>
                </v:shape>
                <v:group id="Группа 6" o:spid="_x0000_s1061" style="position:absolute;left:851;top:1237;width:29275;height:23772" coordorigin="851,1237" coordsize="29274,23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line id="Прямая соединительная линия 329" o:spid="_x0000_s1062" style="position:absolute;visibility:visible;mso-wrap-style:square" from="2174,14033" to="11874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XRDcUAAADcAAAADwAAAGRycy9kb3ducmV2LnhtbESP3WrCQBSE7wt9h+UUvNNNU2k1uooW&#10;BEGC9ecBjtljNjR7NmRXjW/vFoReDjPzDTOdd7YWV2p95VjB+yABQVw4XXGp4HhY9UcgfEDWWDsm&#10;BXfyMJ+9vkwx0+7GO7ruQykihH2GCkwITSalLwxZ9APXEEfv7FqLIcq2lLrFW4TbWqZJ8iktVhwX&#10;DDb0baj43V+sglHOQ5Meforcnb4222UzdqckV6r31i0mIAJ14T/8bK+1go90DH9n4hG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5XRDcUAAADcAAAADwAAAAAAAAAA&#10;AAAAAAChAgAAZHJzL2Rvd25yZXYueG1sUEsFBgAAAAAEAAQA+QAAAJMDAAAAAA==&#10;" strokecolor="windowText" strokeweight=".5pt"/>
                  <v:line id="Прямая соединительная линия 334" o:spid="_x0000_s1063" style="position:absolute;visibility:visible;mso-wrap-style:square" from="6492,6477" to="6492,2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sG7ccAAADcAAAADwAAAGRycy9kb3ducmV2LnhtbESPT0sDMRTE70K/Q3hCbzarFSlr06Vb&#10;KYp/ELe9eHskr5ttNy/LJrarn94IQo/DzPyGmReDa8WR+tB4VnA9yUAQa28arhVsN+urGYgQkQ22&#10;nknBNwUoFqOLOebGn/iDjlWsRYJwyFGBjbHLpQzaksMw8R1x8na+dxiT7GtpejwluGvlTZbdSYcN&#10;pwWLHa0s6UP15RSUD/vPt5fH0katt8a/+03z+vyj1PhyWN6DiDTEc/i//WQUTKe38HcmHQG5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mwbtxwAAANwAAAAPAAAAAAAA&#10;AAAAAAAAAKECAABkcnMvZG93bnJldi54bWxQSwUGAAAAAAQABAD5AAAAlQMAAAAA&#10;" strokecolor="windowText">
                    <v:stroke dashstyle="dash"/>
                  </v:lin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347" o:spid="_x0000_s1064" type="#_x0000_t5" style="position:absolute;left:5597;top:21590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GosYA&#10;AADcAAAADwAAAGRycy9kb3ducmV2LnhtbESPQWsCMRSE74X+h/AK3jRb26pdjSJVQRQEtYceXzfP&#10;3aWbl7iJuvrrm4LQ4zAz3zCjSWMqcabal5YVPHcSEMSZ1SXnCj73i/YAhA/IGivLpOBKHibjx4cR&#10;ptpeeEvnXchFhLBPUUERgkul9FlBBn3HOuLoHWxtMERZ51LXeIlwU8lukvSkwZLjQoGOPgrKfnYn&#10;o2Dm3rtHXKHfzOfrm8Qvd/02b0q1nprpEESgJvyH7+2lVvDy2oe/M/EIyPE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eGosYAAADcAAAADwAAAAAAAAAAAAAAAACYAgAAZHJz&#10;L2Rvd25yZXYueG1sUEsFBgAAAAAEAAQA9QAAAIsDAAAAAA==&#10;" filled="f" strokecolor="windowText" strokeweight="1pt"/>
                  <v:oval id="Овал 348" o:spid="_x0000_s1065" style="position:absolute;left:6315;top:2159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JZLcIA&#10;AADcAAAADwAAAGRycy9kb3ducmV2LnhtbERPy4rCMBTdC/MP4Q64kTH1VZxqFBVExYWo8wF3mmvb&#10;meamNFHr35uF4PJw3tN5Y0pxo9oVlhX0uhEI4tTqgjMFP+f11xiE88gaS8uk4EEO5rOP1hQTbe98&#10;pNvJZyKEsEtQQe59lUjp0pwMuq6tiAN3sbVBH2CdSV3jPYSbUvajKJYGCw4NOVa0yin9P12NgnKY&#10;7TfncVyNdktKD9+dxv/+LZVqfzaLCQhPjX+LX+6tVjAYhrXhTDgC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UlktwgAAANwAAAAPAAAAAAAAAAAAAAAAAJgCAABkcnMvZG93&#10;bnJldi54bWxQSwUGAAAAAAQABAD1AAAAhwMAAAAA&#10;" filled="f" strokecolor="windowText" strokeweight="1pt"/>
                  <v:oval id="Овал 525" o:spid="_x0000_s1066" style="position:absolute;left:3978;top:6225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fR68UA&#10;AADcAAAADwAAAGRycy9kb3ducmV2LnhtbESP0YrCMBRE3wX/IdyFfZE1VaxoNYouiIoPy+p+wLW5&#10;tl2bm9JErX9vBMHHYWbOMNN5Y0pxpdoVlhX0uhEI4tTqgjMFf4fV1wiE88gaS8uk4E4O5rN2a4qJ&#10;tjf+peveZyJA2CWoIPe+SqR0aU4GXddWxME72dqgD7LOpK7xFuCmlP0oGkqDBYeFHCv6zik97y9G&#10;QTnIduvDaFjF2yWlP+NO44//S6U+P5rFBISnxr/Dr/ZGK4j7MTzPh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x9HrxQAAANwAAAAPAAAAAAAAAAAAAAAAAJgCAABkcnMv&#10;ZG93bnJldi54bWxQSwUGAAAAAAQABAD1AAAAigMAAAAA&#10;" filled="f" strokecolor="windowText" strokeweight="1pt">
                    <v:textbox>
                      <w:txbxContent>
                        <w:p w:rsidR="003B0718" w:rsidRDefault="003B0718" w:rsidP="00D95532"/>
                      </w:txbxContent>
                    </v:textbox>
                  </v:oval>
                  <v:oval id="Овал 540" o:spid="_x0000_s1067" style="position:absolute;left:6315;top:6225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+X08IA&#10;AADcAAAADwAAAGRycy9kb3ducmV2LnhtbERPzYrCMBC+C75DGGEvsk0VFbc2igrLKh5E3QeYbca2&#10;2kxKk9X69uYgePz4/tNFaypxo8aVlhUMohgEcWZ1ybmC39P35xSE88gaK8uk4EEOFvNuJ8VE2zsf&#10;6Hb0uQgh7BJUUHhfJ1K6rCCDLrI1ceDOtjHoA2xyqRu8h3BTyWEcT6TBkkNDgTWtC8qux3+joBrl&#10;u5/TdFKPtyvK9l/91v9dVkp99NrlDISn1r/FL/dGKxiPwvxwJhwB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b5fTwgAAANwAAAAPAAAAAAAAAAAAAAAAAJgCAABkcnMvZG93&#10;bnJldi54bWxQSwUGAAAAAAQABAD1AAAAhwMAAAAA&#10;" filled="f" strokecolor="windowText" strokeweight="1pt">
                    <v:textbox>
                      <w:txbxContent>
                        <w:p w:rsidR="003B0718" w:rsidRDefault="003B0718" w:rsidP="00D95532"/>
                      </w:txbxContent>
                    </v:textbox>
                  </v:oval>
                  <v:line id="Прямая соединительная линия 349" o:spid="_x0000_s1068" style="position:absolute;flip:x y;visibility:visible;mso-wrap-style:square" from="4333,6409" to="6385,6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lDNMYAAADcAAAADwAAAGRycy9kb3ducmV2LnhtbESPQWvCQBSE74L/YXlCb7rR1qCpqwRp&#10;wUuRmqLXR/Y1SZt9G7OrRn+9KxR6HGbmG2ax6kwtztS6yrKC8SgCQZxbXXGh4Ct7H85AOI+ssbZM&#10;Cq7kYLXs9xaYaHvhTzrvfCEChF2CCkrvm0RKl5dk0I1sQxy8b9sa9EG2hdQtXgLc1HISRbE0WHFY&#10;KLGhdUn57+5kFBzX6SY+bKfTj1M2eYuv0W3/k2ZKPQ269BWEp87/h//aG63g+WUOjzPhCM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5QzTGAAAA3AAAAA8AAAAAAAAA&#10;AAAAAAAAoQIAAGRycy9kb3ducmV2LnhtbFBLBQYAAAAABAAEAPkAAACUAwAAAAA=&#10;" strokecolor="windowText"/>
                  <v:rect id="Прямоугольник 352" o:spid="_x0000_s1069" style="position:absolute;left:2374;top:4784;width:1620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qv8cUA&#10;AADcAAAADwAAAGRycy9kb3ducmV2LnhtbESPQWvCQBSE7wX/w/IKvRTdNEGR1FXEEPBYbUG8PbKv&#10;SWj27ZJdNfHXd4VCj8PMfMOsNoPpxJV631pW8DZLQBBXVrdcK/j6LKdLED4ga+wsk4KRPGzWk6cV&#10;5tre+EDXY6hFhLDPUUETgsul9FVDBv3MOuLofdveYIiyr6Xu8RbhppNpkiykwZbjQoOOdg1VP8eL&#10;UfAqR3e5U3nOXNW189NHsT0XhVIvz8P2HUSgIfyH/9p7rSCbp/A4E4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6q/xxQAAANwAAAAPAAAAAAAAAAAAAAAAAJgCAABkcnMv&#10;ZG93bnJldi54bWxQSwUGAAAAAAQABAD1AAAAigMAAAAA&#10;" fillcolor="windowText" stroked="f" strokeweight="2pt">
                    <v:fill r:id="rId7" o:title="" color2="window" type="pattern"/>
                  </v:rect>
                  <v:line id="Прямая соединительная линия 350" o:spid="_x0000_s1070" style="position:absolute;visibility:visible;mso-wrap-style:square" from="3978,4318" to="3978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4/yrsAAADcAAAADwAAAGRycy9kb3ducmV2LnhtbERPSwrCMBDdC94hjOBOUxWlVKMUQXBr&#10;9QBjMzbFZlKbqPX2ZiG4fLz/ZtfbRryo87VjBbNpAoK4dLrmSsHlfJikIHxA1tg4JgUf8rDbDgcb&#10;zLR784leRahEDGGfoQITQptJ6UtDFv3UtcSRu7nOYoiwq6Tu8B3DbSPnSbKSFmuODQZb2hsq78XT&#10;Kkhl8UHpw8k87nXelGm+PF5zpcajPl+DCNSHv/jnPmoFi2WcH8/EIyC3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tHj/KuwAAANwAAAAPAAAAAAAAAAAAAAAAAKECAABk&#10;cnMvZG93bnJldi54bWxQSwUGAAAAAAQABAD5AAAAiQMAAAAA&#10;" strokecolor="windowText" strokeweight="1pt"/>
                  <v:rect id="Прямоугольник 541" o:spid="_x0000_s1071" style="position:absolute;left:5681;top:22402;width:1620;height:3594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Ly6cQA&#10;AADcAAAADwAAAGRycy9kb3ducmV2LnhtbESPX2vCQBDE3wt+h2OFvtVLirYSPUWkQhX6UP+8L7k1&#10;Ceb2YvY08dv3CoU+DjPzG2a+7F2t7tRK5dlAOkpAEefeVlwYOB42L1NQEpAt1p7JwIMElovB0xwz&#10;6zv+pvs+FCpCWDI0UIbQZFpLXpJDGfmGOHpn3zoMUbaFti12Ee5q/Zokb9phxXGhxIbWJeWX/c0Z&#10;WO/omhYflWxPl83u1J3la/IuxjwP+9UMVKA+/If/2p/WwGScwu+ZeAT0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S8un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D95532"/>
                      </w:txbxContent>
                    </v:textbox>
                  </v:rect>
                  <v:line id="Прямая соединительная линия 542" o:spid="_x0000_s1072" style="position:absolute;rotation:90;visibility:visible;mso-wrap-style:square" from="6491,21231" to="6491,25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PsFMMAAADcAAAADwAAAGRycy9kb3ducmV2LnhtbESP0YrCMBRE3wX/IVxh3zRVV5FqFBUX&#10;hPXBqh9waa5ttbkpTWy7f79ZWPBxmJkzzGrTmVI0VLvCsoLxKAJBnFpdcKbgdv0aLkA4j6yxtEwK&#10;fsjBZt3vrTDWtuWEmovPRICwi1FB7n0VS+nSnAy6ka2Ig3e3tUEfZJ1JXWMb4KaUkyiaS4MFh4Uc&#10;K9rnlD4vL6Pgcea7PLnTcdeW34k2N3toplapj0G3XYLw1Pl3+L991ApmnxP4OxOO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D7BTDAAAA3AAAAA8AAAAAAAAAAAAA&#10;AAAAoQIAAGRycy9kb3ducmV2LnhtbFBLBQYAAAAABAAEAPkAAACRAwAAAAA=&#10;" strokecolor="windowText" strokeweight="1pt"/>
                  <v:shape id="Полилиния 353" o:spid="_x0000_s1073" style="position:absolute;left:6463;top:6429;width:2187;height:15240;visibility:visible;mso-wrap-style:square;v-text-anchor:middle" coordsize="328724,152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zr3sYA&#10;AADcAAAADwAAAGRycy9kb3ducmV2LnhtbESPQWvCQBSE7wX/w/IK3symEUWiawiWggWhqK3o7ZF9&#10;TUKzb0N2G1N/fbcg9DjMzDfMKhtMI3rqXG1ZwVMUgyAurK65VPB+fJksQDiPrLGxTAp+yEG2Hj2s&#10;MNX2ynvqD74UAcIuRQWV920qpSsqMugi2xIH79N2Bn2QXSl1h9cAN41M4nguDdYcFipsaVNR8XX4&#10;NgrmxWt+az5yfbolz/mObH+OL29KjR+HfAnC0+D/w/f2ViuYzqbwdyYc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zr3sYAAADcAAAADwAAAAAAAAAAAAAAAACYAgAAZHJz&#10;L2Rvd25yZXYueG1sUEsFBgAAAAAEAAQA9QAAAIsDAAAAAA==&#10;" path="m,c163357,252505,326714,505011,328706,759011v1992,254000,-157381,509494,-316753,764989e" filled="f" strokecolor="windowText" strokeweight="1.5pt">
                    <v:path arrowok="t" o:connecttype="custom" o:connectlocs="0,0;218756,759011;7955,1524000" o:connectangles="0,0,0"/>
                  </v:shape>
                  <v:shape id="Прямая со стрелкой 354" o:spid="_x0000_s1074" type="#_x0000_t32" style="position:absolute;left:6492;top:2159;width:0;height:40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0IOcUAAADcAAAADwAAAGRycy9kb3ducmV2LnhtbESP3WoCMRSE7wu+QzhCb0SztiqyGsUW&#10;CkUE//H2sDnuLm5OliTV9e2NIPRymJlvmOm8MZW4kvOlZQX9XgKCOLO65FzBYf/THYPwAVljZZkU&#10;3MnDfNZ6m2Kq7Y23dN2FXEQI+xQVFCHUqZQ+K8ig79maOHpn6wyGKF0utcNbhJtKfiTJSBosOS4U&#10;WNN3Qdll92cUZIv74fQl1/myrlZbt97Q6NjvKPXebhYTEIGa8B9+tX+1gs/hAJ5n4hGQs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0IOc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355" o:spid="_x0000_s1075" type="#_x0000_t202" style="position:absolute;left:6740;top:1237;width:282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Uw88YA&#10;AADcAAAADwAAAGRycy9kb3ducmV2LnhtbESPQWsCMRSE74L/ITyhF6lZLUrZGqUVLFK0pVqKx8fm&#10;dbO4eVmSqOu/N4LQ4zAz3zDTeWtrcSIfKscKhoMMBHHhdMWlgp/d8vEZRIjIGmvHpOBCAeazbmeK&#10;uXZn/qbTNpYiQTjkqMDE2ORShsKQxTBwDXHy/py3GJP0pdQezwluaznKsom0WHFaMNjQwlBx2B6t&#10;goP56H9l75u338nq4j93R7f3671SD7329QVEpDb+h+/tlVbwNB7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Uw88YAAADcAAAADwAAAAAAAAAAAAAAAACYAgAAZHJz&#10;L2Rvd25yZXYueG1sUEsFBgAAAAAEAAQA9QAAAIsDAAAAAA==&#10;" filled="f" stroked="f" strokeweight=".5pt">
                    <v:textbox>
                      <w:txbxContent>
                        <w:p w:rsidR="003B0718" w:rsidRPr="00C46417" w:rsidRDefault="003B0718" w:rsidP="00D95532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C46417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355" o:spid="_x0000_s1076" type="#_x0000_t202" style="position:absolute;left:851;top:11874;width:266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lfOscA&#10;AADcAAAADwAAAGRycy9kb3ducmV2LnhtbESPQWsCMRSE74X+h/AKvUjNtqgtq1GqUBHRlmopHh+b&#10;52Zx87IkUdd/3whCj8PMfMOMJq2txYl8qBwreO5mIIgLpysuFfxsP57eQISIrLF2TAouFGAyvr8b&#10;Ya7dmb/ptImlSBAOOSowMTa5lKEwZDF0XUOcvL3zFmOSvpTa4znBbS1fsmwgLVacFgw2NDNUHDZH&#10;q+Bglp2vbL6e/g4WF/+5PbqdX+2Uenxo34cgIrXxP3xrL7SCfu8V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5ZXzrHAAAA3AAAAA8AAAAAAAAAAAAAAAAAmAIAAGRy&#10;cy9kb3ducmV2LnhtbFBLBQYAAAAABAAEAPUAAACMAwAAAAA=&#10;" filled="f" stroked="f" strokeweight=".5pt">
                    <v:textbox>
                      <w:txbxContent>
                        <w:p w:rsidR="003B0718" w:rsidRPr="00C46417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r w:rsidRPr="00C46417">
                            <w:rPr>
                              <w:i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355" o:spid="_x0000_s1077" type="#_x0000_t202" style="position:absolute;left:9733;top:11874;width:266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6dLccA&#10;AADcAAAADwAAAGRycy9kb3ducmV2LnhtbESP3WoCMRSE7wXfIZxCb6RmW+xStkaxhYoUf6iW4uVh&#10;c7pZ3JwsSdT17Ruh4OUwM98w42lnG3EiH2rHCh6HGQji0umaKwXfu4+HFxAhImtsHJOCCwWYTvq9&#10;MRbanfmLTttYiQThUKACE2NbSBlKQxbD0LXEyft13mJM0ldSezwnuG3kU5bl0mLNacFgS++GysP2&#10;aBUczOdgk81Xbz/54uLXu6Pb++Veqfu7bvYKIlIXb+H/9kIreM5H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+nS3HAAAA3AAAAA8AAAAAAAAAAAAAAAAAmAIAAGRy&#10;cy9kb3ducmV2LnhtbFBLBQYAAAAABAAEAPUAAACMAwAAAAA=&#10;" filled="f" stroked="f" strokeweight=".5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Прямая соединительная линия 565" o:spid="_x0000_s1078" style="position:absolute;visibility:visible;mso-wrap-style:square" from="18472,14033" to="28169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mgMMUAAADcAAAADwAAAGRycy9kb3ducmV2LnhtbESP3WrCQBSE7wt9h+UUvNNNpWqMrtIW&#10;CoUS/IkPcJI9ZkOzZ0N21fTtuwWhl8PMfMOst4NtxZV63zhW8DxJQBBXTjdcKzgVH+MUhA/IGlvH&#10;pOCHPGw3jw9rzLS78YGux1CLCGGfoQITQpdJ6StDFv3EdcTRO7veYoiyr6Xu8RbhtpXTJJlLiw3H&#10;BYMdvRuqvo8XqyDN+cVMi32Vu3LxtXvrlq5McqVGT8PrCkSgIfyH7+1PrWA2n8HfmXgE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mgMMUAAADcAAAADwAAAAAAAAAA&#10;AAAAAAChAgAAZHJzL2Rvd25yZXYueG1sUEsFBgAAAAAEAAQA+QAAAJMDAAAAAA==&#10;" strokecolor="windowText" strokeweight=".5pt"/>
                  <v:line id="Прямая соединительная линия 566" o:spid="_x0000_s1079" style="position:absolute;visibility:visible;mso-wrap-style:square" from="22790,6477" to="22790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3Q5MYAAADcAAAADwAAAGRycy9kb3ducmV2LnhtbESPQWsCMRSE74X+h/AEbzVroUvZGqW2&#10;lIpWpOrF2yN5brbdvCybqKu/3hQKHoeZ+YYZTTpXiyO1ofKsYDjIQBBrbyouFWw3Hw/PIEJENlh7&#10;JgVnCjAZ39+NsDD+xN90XMdSJAiHAhXYGJtCyqAtOQwD3xAnb+9bhzHJtpSmxVOCu1o+ZlkuHVac&#10;Fiw29GZJ/64PTsH0/We3XHxObdR6a/zKb6qv+UWpfq97fQERqYu38H97ZhQ85Tn8nUlHQI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90OTGAAAA3AAAAA8AAAAAAAAA&#10;AAAAAAAAoQIAAGRycy9kb3ducmV2LnhtbFBLBQYAAAAABAAEAPkAAACUAwAAAAA=&#10;" strokecolor="windowText">
                    <v:stroke dashstyle="dash"/>
                  </v:line>
                  <v:oval id="Овал 569" o:spid="_x0000_s1080" style="position:absolute;left:20282;top:6229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BiLsUA&#10;AADcAAAADwAAAGRycy9kb3ducmV2LnhtbESP3YrCMBSE7xd8h3AEbxZNlbVoNYoKsi57If48wLE5&#10;ttXmpDRR69sbYWEvh5n5hpnOG1OKO9WusKyg34tAEKdWF5wpOB7W3REI55E1lpZJwZMczGetjykm&#10;2j54R/e9z0SAsEtQQe59lUjp0pwMup6tiIN3trVBH2SdSV3jI8BNKQdRFEuDBYeFHCta5ZRe9zej&#10;oPzKfr8Po7ga/iwp3Y4/G3+6LJXqtJvFBISnxv+H/9obrWAYj+F9JhwBOX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4GIuxQAAANwAAAAPAAAAAAAAAAAAAAAAAJgCAABkcnMv&#10;ZG93bnJldi54bWxQSwUGAAAAAAQABAD1AAAAigMAAAAA&#10;" filled="f" strokecolor="windowText" strokeweight="1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570" o:spid="_x0000_s1081" style="position:absolute;left:22619;top:6229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NdbsIA&#10;AADcAAAADwAAAGRycy9kb3ducmV2LnhtbERPy4rCMBTdC/5DuIIb0XRkfFWjqCAz4kKsfsC1ubZ1&#10;mpvSRO38/WQx4PJw3otVY0rxpNoVlhV8DCIQxKnVBWcKLuddfwrCeWSNpWVS8EsOVst2a4Gxti8+&#10;0TPxmQgh7GJUkHtfxVK6NCeDbmAr4sDdbG3QB1hnUtf4CuGmlMMoGkuDBYeGHCva5pT+JA+joPzM&#10;Dl/n6bga7TeUHme9xl/vG6W6nWY9B+Gp8W/xv/tbKxhNwvxwJhw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A11uwgAAANwAAAAPAAAAAAAAAAAAAAAAAJgCAABkcnMvZG93&#10;bnJldi54bWxQSwUGAAAAAAQABAD1AAAAhwMAAAAA&#10;" filled="f" strokecolor="windowText" strokeweight="1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571" o:spid="_x0000_s1082" style="position:absolute;flip:x y;visibility:visible;mso-wrap-style:square" from="20631,6413" to="22682,6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hHd8YAAADcAAAADwAAAGRycy9kb3ducmV2LnhtbESPQWvCQBSE74X+h+UVeqsbhcQSXSWI&#10;BS+laEp7fWSfSTT7NmZXjf56VxA8DjPzDTOd96YRJ+pcbVnBcBCBIC6srrlU8Jt/fXyCcB5ZY2OZ&#10;FFzIwXz2+jLFVNszr+m08aUIEHYpKqi8b1MpXVGRQTewLXHwtrYz6IPsSqk7PAe4aeQoihJpsOaw&#10;UGFLi4qK/eZoFBwW2Sr5/4nj72M+WiaX6Pq3y3Kl3t/6bALCU++f4Ud7pRXE4yHcz4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oR3fGAAAA3AAAAA8AAAAAAAAA&#10;AAAAAAAAoQIAAGRycy9kb3ducmV2LnhtbFBLBQYAAAAABAAEAPkAAACUAwAAAAA=&#10;" strokecolor="windowText"/>
                  <v:rect id="Прямоугольник 572" o:spid="_x0000_s1083" style="position:absolute;left:18675;top:4787;width:1620;height:3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QxacQA&#10;AADcAAAADwAAAGRycy9kb3ducmV2LnhtbESPT4vCMBTE7wt+h/CEvSyaqviHahTZInh0XUG8PZpn&#10;W2xeQhO1+umNsLDHYWZ+wyxWranFjRpfWVYw6CcgiHOrKy4UHH43vRkIH5A11pZJwYM8rJadjwWm&#10;2t75h277UIgIYZ+igjIEl0rp85IM+r51xNE728ZgiLIppG7wHuGmlsMkmUiDFceFEh19l5Rf9lej&#10;4Es+3PVJm9PI5XU1Pu6y9SnLlPrstus5iEBt+A//tbdawXg6hPeZeATk8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UMWn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D95532"/>
                      </w:txbxContent>
                    </v:textbox>
                  </v:rect>
                  <v:line id="Прямая соединительная линия 573" o:spid="_x0000_s1084" style="position:absolute;visibility:visible;mso-wrap-style:square" from="20282,4318" to="20282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I/JcEAAADcAAAADwAAAGRycy9kb3ducmV2LnhtbESP0YrCMBRE34X9h3AX9k3TVXRLbSpF&#10;EHy1+gHX5m5TbG5qk9X69xtB8HGYmTNMvhltJ240+Naxgu9ZAoK4drrlRsHpuJumIHxA1tg5JgUP&#10;8rApPiY5Ztrd+UC3KjQiQthnqMCE0GdS+tqQRT9zPXH0ft1gMUQ5NFIPeI9w28l5kqykxZbjgsGe&#10;tobqS/VnFaSyeqD04WCul7bs6rRc7s+lUl+fY7kGEWgM7/CrvdcKlj8LeJ6JR0AW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Mj8lwQAAANwAAAAPAAAAAAAAAAAAAAAA&#10;AKECAABkcnMvZG93bnJldi54bWxQSwUGAAAAAAQABAD5AAAAjwMAAAAA&#10;" strokecolor="windowText" strokeweight="1pt"/>
                  <v:shape id="Прямая со стрелкой 577" o:spid="_x0000_s1085" type="#_x0000_t32" style="position:absolute;left:22790;top:2159;width:0;height:40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EI1sUAAADcAAAADwAAAGRycy9kb3ducmV2LnhtbESP3YrCMBSE7xd8h3AW9mbR1AV/qEZR&#10;QRARXF3F20NzbMs2JyWJWt/eCIKXw8x8w4ynjanElZwvLSvodhIQxJnVJecKDn/L9hCED8gaK8uk&#10;4E4eppPWxxhTbW+8o+s+5CJC2KeooAihTqX0WUEGfcfWxNE7W2cwROlyqR3eItxU8idJ+tJgyXGh&#10;wJoWBWX/+4tRkM3uh9NcbvN1XW12bvtL/WP3W6mvz2Y2AhGoCe/wq73SCnqDATzPxCMgJ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EI1s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355" o:spid="_x0000_s1086" type="#_x0000_t202" style="position:absolute;left:23039;top:1237;width:282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oB9cMA&#10;AADcAAAADwAAAGRycy9kb3ducmV2LnhtbERPTWsCMRC9C/6HMIKXotkKtbI1SltQpGhFLcXjsJlu&#10;FjeTJYm6/ntzKHh8vO/pvLW1uJAPlWMFz8MMBHHhdMWlgp/DYjABESKyxtoxKbhRgPms25lirt2V&#10;d3TZx1KkEA45KjAxNrmUoTBkMQxdQ5y4P+ctxgR9KbXHawq3tRxl2VharDg1GGzo01Bx2p+tgpP5&#10;etpmy83H73h189+Hszv69VGpfq99fwMRqY0P8b97pRW8vKa1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oB9cMAAADcAAAADwAAAAAAAAAAAAAAAACYAgAAZHJzL2Rv&#10;d25yZXYueG1sUEsFBgAAAAAEAAQA9QAAAIgDAAAAAA==&#10;" filled="f" stroked="f" strokeweight=".5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355" o:spid="_x0000_s1087" type="#_x0000_t202" style="position:absolute;left:17151;top:11874;width:266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akbscA&#10;AADcAAAADwAAAGRycy9kb3ducmV2LnhtbESPQWsCMRSE70L/Q3iFXqRmW1Db1ShVqEjRlmopHh+b&#10;52Zx87IkUdd/3xQEj8PMfMOMp62txYl8qBwreOplIIgLpysuFfxs3x9fQISIrLF2TAouFGA6ueuM&#10;MdfuzN902sRSJAiHHBWYGJtcylAYshh6riFO3t55izFJX0rt8ZzgtpbPWTaQFitOCwYbmhsqDpuj&#10;VXAwH92vbLGe/Q6WF/+5PbqdX+2Uerhv30YgIrXxFr62l1pBf/gK/2fSEZC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7mpG7HAAAA3AAAAA8AAAAAAAAAAAAAAAAAmAIAAGRy&#10;cy9kb3ducmV2LnhtbFBLBQYAAAAABAAEAPUAAACMAwAAAAA=&#10;" filled="f" stroked="f" strokeweight=".5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355" o:spid="_x0000_s1088" type="#_x0000_t202" style="position:absolute;left:26035;top:11874;width:266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l91MMA&#10;AADcAAAADwAAAGRycy9kb3ducmV2LnhtbERPTWsCMRC9C/6HMIKXUrMWFFmNUgWLiLVUi3gcNtPN&#10;4mayJFHXf98cCh4f73u2aG0tbuRD5VjBcJCBIC6crrhU8HNcv05AhIissXZMCh4UYDHvdmaYa3fn&#10;b7odYilSCIccFZgYm1zKUBiyGAauIU7cr/MWY4K+lNrjPYXbWr5l2VharDg1GGxoZai4HK5WwcVs&#10;X76yj8/labx5+P3x6s5+d1aq32vfpyAitfEp/ndvtILRJM1PZ9IR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l91MMAAADcAAAADwAAAAAAAAAAAAAAAACYAgAAZHJzL2Rv&#10;d25yZXYueG1sUEsFBgAAAAAEAAQA9QAAAIgDAAAAAA==&#10;" filled="f" stroked="f" strokeweight=".5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илиния 362" o:spid="_x0000_s1089" style="position:absolute;left:22719;top:6370;width:2160;height:7663;visibility:visible;mso-wrap-style:square;v-text-anchor:middle" coordsize="233082,7590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uWKsQA&#10;AADcAAAADwAAAGRycy9kb3ducmV2LnhtbESPT2vCQBTE74V+h+UJvdWNttgSXaUKbc3RPwePj+wz&#10;G8y+DXlrTL99Vyj0OMzMb5jFavCN6qmTOrCByTgDRVwGW3Nl4Hj4fH4HJRHZYhOYDPyQwGr5+LDA&#10;3IYb76jfx0olCEuOBlyMba61lI48yji0xMk7h85jTLKrtO3wluC+0dMsm2mPNacFhy1tHJWX/dUb&#10;eJU39yXr7OqPp0L3XBSHb2mNeRoNH3NQkYb4H/5rb62Bl9kU7mfSEd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LlirEAAAA3AAAAA8AAAAAAAAAAAAAAAAAmAIAAGRycy9k&#10;b3ducmV2LnhtbFBLBQYAAAAABAAEAPUAAACJAwAAAAA=&#10;" path="m,c52294,101102,104588,202204,143435,328706v38847,126502,64247,278404,89647,430306e" filled="f" strokecolor="windowText" strokeweight="1.5pt">
                    <v:path arrowok="t" o:connecttype="custom" o:connectlocs="0,0;132923,331877;216000,766333" o:connectangles="0,0,0"/>
                  </v:shape>
                  <v:shape id="Прямая со стрелкой 581" o:spid="_x0000_s1090" type="#_x0000_t32" style="position:absolute;left:24879;top:14033;width:0;height:40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s68cYAAADcAAAADwAAAGRycy9kb3ducmV2LnhtbESPT2vCQBTE74LfYXlCb7qx9I+JrlIU&#10;wYNgG3vo8bH7TNJm34bsRlM/vSsUehxm5jfMYtXbWpyp9ZVjBdNJAoJYO1NxoeDzuB3PQPiAbLB2&#10;TAp+ycNqORwsMDPuwh90zkMhIoR9hgrKEJpMSq9LsugnriGO3sm1FkOUbSFNi5cIt7V8TJIXabHi&#10;uFBiQ+uS9E/eWQXrzdexc0/ue5O+HvA9bbQ+XPdKPYz6tzmIQH34D/+1d0bB82wK9zPxCMjl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7OvHGAAAA3AAAAA8AAAAAAAAA&#10;AAAAAAAAoQIAAGRycy9kb3ducmV2LnhtbFBLBQYAAAAABAAEAPkAAACUAwAAAAA=&#10;" strokecolor="windowText" strokeweight="2.25pt">
                    <v:stroke endarrow="classic" endarrowwidth="narrow" endarrowlength="long"/>
                  </v:shape>
                  <v:shape id="Поле 355" o:spid="_x0000_s1091" type="#_x0000_t202" style="position:absolute;left:25255;top:15058;width:487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dGOMYA&#10;AADcAAAADwAAAGRycy9kb3ducmV2LnhtbESPQWsCMRSE70L/Q3gFL1KzFSqyNUpbUESq0rUUj4/N&#10;62Zx87IkUdd/3xQEj8PMfMNM551txJl8qB0reB5mIIhLp2uuFHzvF08TECEia2wck4IrBZjPHnpT&#10;zLW78Bedi1iJBOGQowITY5tLGUpDFsPQtcTJ+3XeYkzSV1J7vCS4beQoy8bSYs1pwWBLH4bKY3Gy&#10;Co5mPdhly837z3h19dv9yR3850Gp/mP39goiUhfv4Vt7pRW8TEb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dGOMYAAADcAAAADwAAAAAAAAAAAAAAAACYAgAAZHJz&#10;L2Rvd25yZXYueG1sUEsFBgAAAAAEAAQA9QAAAIsDAAAAAA==&#10;" filled="f" stroked="f" strokeweight=".5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N=F</w:t>
                          </w:r>
                        </w:p>
                      </w:txbxContent>
                    </v:textbox>
                  </v:shape>
                  <v:shape id="Дуга 363" o:spid="_x0000_s1092" style="position:absolute;left:20478;top:13910;width:5400;height:5400;rotation:90;visibility:visible;mso-wrap-style:square;v-text-anchor:middle" coordsize="540000,54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OXFsQA&#10;AADcAAAADwAAAGRycy9kb3ducmV2LnhtbESP3WoCMRSE7wu+QziCdzVrlbVsjSItxYL0wp8HOGxO&#10;N1uTkyWJur59Iwi9HGbmG2ax6p0VFwqx9axgMi5AENdet9woOB4+n19BxISs0XomBTeKsFoOnhZY&#10;aX/lHV32qREZwrFCBSalrpIy1oYcxrHviLP344PDlGVopA54zXBn5UtRlNJhy3nBYEfvhurT/uwU&#10;fMzazamkcyjCb7lNZmO/5zur1GjYr99AJOrTf/jR/tIKpuUU7mfy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DlxbEAAAA3AAAAA8AAAAAAAAAAAAAAAAAmAIAAGRycy9k&#10;b3ducmV2LnhtbFBLBQYAAAAABAAEAPUAAACJAwAAAAA=&#10;" path="m392763,29523nsc487658,77967,545191,177687,539632,284087,534073,390487,466462,483669,367036,521960l270000,270000,392763,29523xem392763,29523nfc487658,77967,545191,177687,539632,284087,534073,390487,466462,483669,367036,521960e" filled="f" strokecolor="windowText" strokeweight="2.25pt">
                    <v:stroke endarrow="classic" endarrowwidth="narrow" endarrowlength="long"/>
                    <v:path arrowok="t" o:connecttype="custom" o:connectlocs="392763,29523;539632,284087;367036,521960" o:connectangles="0,0,0"/>
                  </v:shape>
                  <v:shape id="Поле 355" o:spid="_x0000_s1093" type="#_x0000_t202" style="position:absolute;left:21291;top:19377;width:756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vjo8YA&#10;AADcAAAADwAAAGRycy9kb3ducmV2LnhtbESPQWsCMRSE7wX/Q3iFXkrN2qLI1ihaaBFRS7UUj4/N&#10;62Zx87IkUdd/bwTB4zAz3zCjSWtrcSQfKscKet0MBHHhdMWlgt/t58sQRIjIGmvHpOBMASbjzsMI&#10;c+1O/EPHTSxFgnDIUYGJscmlDIUhi6HrGuLk/TtvMSbpS6k9nhLc1vI1ywbSYsVpwWBDH4aK/eZg&#10;FezN4vk7+1rN/gbzs19vD27nlzulnh7b6TuISG28h2/tuVbQH77B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vjo8YAAADcAAAADwAAAAAAAAAAAAAAAACYAgAAZHJz&#10;L2Rvd25yZXYueG1sUEsFBgAAAAAEAAQA9QAAAIsDAAAAAA==&#10;" filled="f" stroked="f" strokeweight=".5pt">
                    <v:textbox>
                      <w:txbxContent>
                        <w:p w:rsidR="003B0718" w:rsidRPr="003B5B49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Pr="005C1E06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D7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h</w:t>
                          </w:r>
                        </w:p>
                      </w:txbxContent>
                    </v:textbox>
                  </v:shape>
                  <v:line id="Прямая соединительная линия 374" o:spid="_x0000_s1094" style="position:absolute;flip:x;visibility:visible;mso-wrap-style:square" from="22718,13908" to="22789,17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ZN7scAAADcAAAADwAAAGRycy9kb3ducmV2LnhtbESPS2/CMBCE70j9D9ZW4gYOUNEqYBCv&#10;Sj31AVxy28bbOCReR7GBtL++roTU42hmvtHMl52txYVaXzpWMBomIIhzp0suFBwPz4MnED4ga6wd&#10;k4Jv8rBc3PXmmGp35Q+67EMhIoR9igpMCE0qpc8NWfRD1xBH78u1FkOUbSF1i9cIt7UcJ8lUWiw5&#10;LhhsaGMor/Znq2D78169Zlk2ruo3cxzt1s1p+5kp1b/vVjMQgbrwH761X7SCyeMD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Zk3uxwAAANwAAAAPAAAAAAAA&#10;AAAAAAAAAKECAABkcnMvZG93bnJldi54bWxQSwUGAAAAAAQABAD5AAAAlQMAAAAA&#10;" strokecolor="windowText"/>
                  <v:shape id="Прямая со стрелкой 376" o:spid="_x0000_s1095" type="#_x0000_t32" style="position:absolute;left:22789;top:17284;width:208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k9msQAAADcAAAADwAAAGRycy9kb3ducmV2LnhtbESP3WrCQBSE7wt9h+UIvasbq40SXSUI&#10;BaGk4A9eH7LHbDB7NmZXTd/eLRS8HGbmG2ax6m0jbtT52rGC0TABQVw6XXOl4LD/ep+B8AFZY+OY&#10;FPySh9Xy9WWBmXZ33tJtFyoRIewzVGBCaDMpfWnIoh+6ljh6J9dZDFF2ldQd3iPcNvIjSVJpsea4&#10;YLCltaHyvLtaBUVu+Ltwx5/LuNh85pPLVrvQK/U26PM5iEB9eIb/2xutYDxN4e9MPA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WT2axAAAANwAAAAPAAAAAAAAAAAA&#10;AAAAAKECAABkcnMvZG93bnJldi54bWxQSwUGAAAAAAQABAD5AAAAkgMAAAAA&#10;" strokecolor="windowText">
                    <v:stroke startarrow="classic" startarrowwidth="narrow" endarrow="classic" endarrowwidth="narrow"/>
                  </v:shape>
                  <v:line id="Прямая соединительная линия 379" o:spid="_x0000_s1096" style="position:absolute;flip:x;visibility:visible;mso-wrap-style:square" from="19414,17284" to="22798,17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cMcAAADcAAAADwAAAGRycy9kb3ducmV2LnhtbESPS2/CMBCE70j9D9ZW4gYOIJU2YBCv&#10;Sj31AVxy28bbOCReR7GBtL++roTU42hmvtHMl52txYVaXzpWMBomIIhzp0suFBwPz4NHED4ga6wd&#10;k4Jv8rBc3PXmmGp35Q+67EMhIoR9igpMCE0qpc8NWfRD1xBH78u1FkOUbSF1i9cIt7UcJ8mDtFhy&#10;XDDY0MZQXu3PVsH25716zbJsXNVv5jjarZvT9jNTqn/frWYgAnXhP3xrv2gFk+kT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Z+JwxwAAANwAAAAPAAAAAAAA&#10;AAAAAAAAAKECAABkcnMvZG93bnJldi54bWxQSwUGAAAAAAQABAD5AAAAlQMAAAAA&#10;" strokecolor="windowText"/>
                  <v:shape id="Поле 355" o:spid="_x0000_s1097" type="#_x0000_t202" style="position:absolute;left:19444;top:14773;width:266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J718YA&#10;AADcAAAADwAAAGRycy9kb3ducmV2LnhtbESPQWsCMRSE7wX/Q3iFXkrNWqrI1ihaaBFRS7UUj4/N&#10;62Zx87IkUdd/bwTB4zAz3zCjSWtrcSQfKscKet0MBHHhdMWlgt/t58sQRIjIGmvHpOBMASbjzsMI&#10;c+1O/EPHTSxFgnDIUYGJscmlDIUhi6HrGuLk/TtvMSbpS6k9nhLc1vI1ywbSYsVpwWBDH4aK/eZg&#10;FezN4vk7+1rN/gbzs19vD27nlzulnh7b6TuISG28h2/tuVbQH77B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J718YAAADcAAAADwAAAAAAAAAAAAAAAACYAgAAZHJz&#10;L2Rvd25yZXYueG1sUEsFBgAAAAAEAAQA9QAAAIsDAAAAAA==&#10;" filled="f" stroked="f" strokeweight=".5pt">
                    <v:textbox>
                      <w:txbxContent>
                        <w:p w:rsidR="003B0718" w:rsidRDefault="003B0718" w:rsidP="00D9553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322AB" w:rsidRPr="00D95532" w:rsidRDefault="00D95532" w:rsidP="00D95532">
      <w:pPr>
        <w:ind w:firstLine="0"/>
        <w:jc w:val="center"/>
      </w:pPr>
      <w:r>
        <w:t xml:space="preserve">Рис. 8.2. </w:t>
      </w:r>
      <w:r w:rsidR="008723DF" w:rsidRPr="004B600B">
        <w:t>К определению внутренних силовых факторов при</w:t>
      </w:r>
      <w:r w:rsidR="008723DF">
        <w:t xml:space="preserve"> продольном</w:t>
      </w:r>
      <w:r w:rsidR="008723DF" w:rsidRPr="004B600B">
        <w:t xml:space="preserve"> изгибе</w:t>
      </w:r>
    </w:p>
    <w:p w:rsidR="00D95532" w:rsidRDefault="00D95532" w:rsidP="00FC4448">
      <w:pPr>
        <w:ind w:firstLine="510"/>
        <w:rPr>
          <w:sz w:val="28"/>
        </w:rPr>
      </w:pPr>
    </w:p>
    <w:p w:rsidR="008322AB" w:rsidRDefault="00A46710" w:rsidP="00FC4448">
      <w:pPr>
        <w:ind w:firstLine="510"/>
        <w:rPr>
          <w:sz w:val="28"/>
        </w:rPr>
      </w:pPr>
      <w:r>
        <w:rPr>
          <w:sz w:val="28"/>
        </w:rPr>
        <w:lastRenderedPageBreak/>
        <w:t xml:space="preserve">Таким образом, искривленный стержень испытывает </w:t>
      </w:r>
      <w:r w:rsidRPr="00D95532">
        <w:rPr>
          <w:i/>
          <w:sz w:val="28"/>
        </w:rPr>
        <w:t>сочетание деформаций</w:t>
      </w:r>
      <w:r>
        <w:rPr>
          <w:sz w:val="28"/>
        </w:rPr>
        <w:t xml:space="preserve"> центрального сжатия и поперечного изгиба.</w:t>
      </w:r>
    </w:p>
    <w:p w:rsidR="00AB6152" w:rsidRDefault="0063743A" w:rsidP="00FC4448">
      <w:pPr>
        <w:ind w:firstLine="510"/>
        <w:rPr>
          <w:sz w:val="28"/>
        </w:rPr>
      </w:pPr>
      <w:r>
        <w:rPr>
          <w:sz w:val="28"/>
        </w:rPr>
        <w:t>При сжимающих силах, даже незначительно больших критич</w:t>
      </w:r>
      <w:r>
        <w:rPr>
          <w:sz w:val="28"/>
        </w:rPr>
        <w:t>е</w:t>
      </w:r>
      <w:r>
        <w:rPr>
          <w:sz w:val="28"/>
        </w:rPr>
        <w:t>ского значения, дополнительные напряжения изгиба достигают весьма больших величин и непосредственно угрожают прочности констру</w:t>
      </w:r>
      <w:r>
        <w:rPr>
          <w:sz w:val="28"/>
        </w:rPr>
        <w:t>к</w:t>
      </w:r>
      <w:r>
        <w:rPr>
          <w:sz w:val="28"/>
        </w:rPr>
        <w:t>ции. Поэтому критическое состояние, как непосредственно предш</w:t>
      </w:r>
      <w:r>
        <w:rPr>
          <w:sz w:val="28"/>
        </w:rPr>
        <w:t>е</w:t>
      </w:r>
      <w:r>
        <w:rPr>
          <w:sz w:val="28"/>
        </w:rPr>
        <w:t>ствующее разрушению, считается недопустимым в реальных условиях эксплуатации. В связи с этим определение критических нагрузок я</w:t>
      </w:r>
      <w:r>
        <w:rPr>
          <w:sz w:val="28"/>
        </w:rPr>
        <w:t>в</w:t>
      </w:r>
      <w:r>
        <w:rPr>
          <w:sz w:val="28"/>
        </w:rPr>
        <w:t>ляется ответственной частью расчета конструкции</w:t>
      </w:r>
      <w:r w:rsidR="00D95532">
        <w:rPr>
          <w:sz w:val="28"/>
        </w:rPr>
        <w:t>.</w:t>
      </w:r>
    </w:p>
    <w:p w:rsidR="0063743A" w:rsidRDefault="00D95532" w:rsidP="00FC4448">
      <w:pPr>
        <w:ind w:firstLine="510"/>
        <w:rPr>
          <w:sz w:val="28"/>
        </w:rPr>
      </w:pPr>
      <w:r>
        <w:rPr>
          <w:sz w:val="28"/>
        </w:rPr>
        <w:t>Для предотвращения явления потери устойчивости в сжатых стержнях вводят</w:t>
      </w:r>
      <w:r w:rsidR="002A4584">
        <w:rPr>
          <w:sz w:val="28"/>
        </w:rPr>
        <w:t xml:space="preserve"> </w:t>
      </w:r>
      <w:r w:rsidR="0063743A">
        <w:rPr>
          <w:sz w:val="28"/>
        </w:rPr>
        <w:t>к</w:t>
      </w:r>
      <w:r w:rsidR="006E078A">
        <w:rPr>
          <w:sz w:val="28"/>
        </w:rPr>
        <w:t>оэффициент запаса устойчивости:</w:t>
      </w:r>
    </w:p>
    <w:p w:rsidR="008723DF" w:rsidRPr="00FC4448" w:rsidRDefault="008723DF" w:rsidP="008723D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8723DF">
        <w:rPr>
          <w:position w:val="-26"/>
        </w:rPr>
        <w:object w:dxaOrig="980" w:dyaOrig="740">
          <v:shape id="_x0000_i1040" type="#_x0000_t75" style="width:48.85pt;height:36.95pt" o:ole="">
            <v:imagedata r:id="rId8" o:title=""/>
          </v:shape>
          <o:OLEObject Type="Embed" ProgID="Equation.DSMT4" ShapeID="_x0000_i1040" DrawAspect="Content" ObjectID="_1416996116" r:id="rId9"/>
        </w:object>
      </w:r>
      <w:r>
        <w:t xml:space="preserve">, </w:t>
      </w:r>
      <w:r>
        <w:tab/>
        <w:t>8.1</w:t>
      </w:r>
    </w:p>
    <w:p w:rsidR="00AB6152" w:rsidRPr="00AB6152" w:rsidRDefault="00AB6152" w:rsidP="00FC4448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AB6152">
        <w:rPr>
          <w:i/>
          <w:sz w:val="28"/>
          <w:lang w:val="en-US"/>
        </w:rPr>
        <w:t>F</w:t>
      </w:r>
      <w:r>
        <w:rPr>
          <w:sz w:val="28"/>
        </w:rPr>
        <w:t xml:space="preserve"> – </w:t>
      </w:r>
      <w:r w:rsidR="003B0718">
        <w:rPr>
          <w:sz w:val="28"/>
        </w:rPr>
        <w:t>действующая</w:t>
      </w:r>
      <w:r>
        <w:rPr>
          <w:sz w:val="28"/>
        </w:rPr>
        <w:t xml:space="preserve"> нагрузка на стержень.</w:t>
      </w:r>
    </w:p>
    <w:p w:rsidR="006E078A" w:rsidRPr="008723DF" w:rsidRDefault="006E078A" w:rsidP="00AB6152">
      <w:pPr>
        <w:ind w:left="510" w:firstLine="0"/>
        <w:rPr>
          <w:i/>
        </w:rPr>
      </w:pPr>
      <w:r w:rsidRPr="008723DF">
        <w:rPr>
          <w:i/>
        </w:rPr>
        <w:t xml:space="preserve">Для обеспечения устойчивости необходимо, чтобы действующая </w:t>
      </w:r>
      <w:r w:rsidR="00AB6152" w:rsidRPr="008723DF">
        <w:rPr>
          <w:i/>
        </w:rPr>
        <w:t>на сте</w:t>
      </w:r>
      <w:r w:rsidR="00AB6152" w:rsidRPr="008723DF">
        <w:rPr>
          <w:i/>
        </w:rPr>
        <w:t>р</w:t>
      </w:r>
      <w:r w:rsidR="00AB6152" w:rsidRPr="008723DF">
        <w:rPr>
          <w:i/>
        </w:rPr>
        <w:t xml:space="preserve">жень </w:t>
      </w:r>
      <w:r w:rsidRPr="008723DF">
        <w:rPr>
          <w:i/>
        </w:rPr>
        <w:t xml:space="preserve">сжимающая сила </w:t>
      </w:r>
      <w:r w:rsidRPr="008723DF">
        <w:rPr>
          <w:i/>
          <w:lang w:val="en-US"/>
        </w:rPr>
        <w:t>F</w:t>
      </w:r>
      <w:r w:rsidRPr="008723DF">
        <w:rPr>
          <w:i/>
        </w:rPr>
        <w:t xml:space="preserve"> была меньше критической </w:t>
      </w:r>
      <w:proofErr w:type="gramStart"/>
      <w:r w:rsidRPr="008723DF">
        <w:rPr>
          <w:i/>
          <w:lang w:val="en-US"/>
        </w:rPr>
        <w:t>F</w:t>
      </w:r>
      <w:proofErr w:type="spellStart"/>
      <w:proofErr w:type="gramEnd"/>
      <w:r w:rsidRPr="008723DF">
        <w:rPr>
          <w:i/>
          <w:vertAlign w:val="subscript"/>
        </w:rPr>
        <w:t>кр</w:t>
      </w:r>
      <w:proofErr w:type="spellEnd"/>
      <w:r w:rsidRPr="008723DF">
        <w:rPr>
          <w:i/>
        </w:rPr>
        <w:t>.</w:t>
      </w:r>
    </w:p>
    <w:p w:rsidR="006E078A" w:rsidRDefault="00A46710" w:rsidP="00FC4448">
      <w:pPr>
        <w:ind w:firstLine="510"/>
        <w:rPr>
          <w:sz w:val="28"/>
        </w:rPr>
      </w:pPr>
      <w:r>
        <w:rPr>
          <w:sz w:val="28"/>
        </w:rPr>
        <w:t>Значение коэффициента запаса устойчивости зависит от назнач</w:t>
      </w:r>
      <w:r>
        <w:rPr>
          <w:sz w:val="28"/>
        </w:rPr>
        <w:t>е</w:t>
      </w:r>
      <w:r>
        <w:rPr>
          <w:sz w:val="28"/>
        </w:rPr>
        <w:t xml:space="preserve">ния стержня и его материала. </w:t>
      </w:r>
      <w:r w:rsidR="0063743A">
        <w:rPr>
          <w:sz w:val="28"/>
        </w:rPr>
        <w:t xml:space="preserve">Устойчивость стержня обеспечена, если </w:t>
      </w:r>
      <w:proofErr w:type="gramStart"/>
      <w:r w:rsidR="0063743A" w:rsidRPr="00297AF5">
        <w:rPr>
          <w:i/>
          <w:sz w:val="28"/>
          <w:lang w:val="en-US"/>
        </w:rPr>
        <w:t>n</w:t>
      </w:r>
      <w:proofErr w:type="gramEnd"/>
      <w:r w:rsidR="0063743A" w:rsidRPr="0063743A">
        <w:rPr>
          <w:sz w:val="28"/>
          <w:vertAlign w:val="subscript"/>
        </w:rPr>
        <w:t>у</w:t>
      </w:r>
      <w:r w:rsidR="0063743A">
        <w:rPr>
          <w:sz w:val="28"/>
        </w:rPr>
        <w:t xml:space="preserve"> </w:t>
      </w:r>
      <w:r w:rsidR="0063743A" w:rsidRPr="0063743A">
        <w:rPr>
          <w:sz w:val="28"/>
        </w:rPr>
        <w:t>&gt;</w:t>
      </w:r>
      <w:r w:rsidR="0063743A">
        <w:rPr>
          <w:sz w:val="28"/>
        </w:rPr>
        <w:t xml:space="preserve"> 1.</w:t>
      </w:r>
      <w:r w:rsidR="00C645D3">
        <w:rPr>
          <w:sz w:val="28"/>
        </w:rPr>
        <w:t xml:space="preserve"> Обычно для сталей </w:t>
      </w:r>
      <w:proofErr w:type="gramStart"/>
      <w:r w:rsidR="006F618C" w:rsidRPr="00297AF5">
        <w:rPr>
          <w:i/>
          <w:sz w:val="28"/>
          <w:lang w:val="en-US"/>
        </w:rPr>
        <w:t>n</w:t>
      </w:r>
      <w:proofErr w:type="gramEnd"/>
      <w:r w:rsidR="00C645D3" w:rsidRPr="00C645D3">
        <w:rPr>
          <w:sz w:val="28"/>
          <w:vertAlign w:val="subscript"/>
        </w:rPr>
        <w:t>у</w:t>
      </w:r>
      <w:r w:rsidR="0063743A">
        <w:rPr>
          <w:sz w:val="28"/>
        </w:rPr>
        <w:t xml:space="preserve"> = </w:t>
      </w:r>
      <w:r w:rsidR="00C645D3">
        <w:rPr>
          <w:sz w:val="28"/>
        </w:rPr>
        <w:t>1,8</w:t>
      </w:r>
      <w:r w:rsidR="0063743A">
        <w:rPr>
          <w:sz w:val="28"/>
        </w:rPr>
        <w:t xml:space="preserve"> ÷ 3, </w:t>
      </w:r>
      <w:r w:rsidR="00C645D3">
        <w:rPr>
          <w:sz w:val="28"/>
        </w:rPr>
        <w:t>для чугунов</w:t>
      </w:r>
      <w:r w:rsidR="006F618C">
        <w:rPr>
          <w:sz w:val="28"/>
        </w:rPr>
        <w:t xml:space="preserve"> –</w:t>
      </w:r>
      <w:r w:rsidR="00C645D3">
        <w:rPr>
          <w:sz w:val="28"/>
        </w:rPr>
        <w:t xml:space="preserve"> 5</w:t>
      </w:r>
      <w:r w:rsidR="006F618C">
        <w:rPr>
          <w:sz w:val="28"/>
        </w:rPr>
        <w:t xml:space="preserve"> ÷ 5</w:t>
      </w:r>
      <w:r w:rsidR="00C645D3">
        <w:rPr>
          <w:sz w:val="28"/>
        </w:rPr>
        <w:t>,5</w:t>
      </w:r>
      <w:r w:rsidR="006F618C">
        <w:rPr>
          <w:sz w:val="28"/>
        </w:rPr>
        <w:t xml:space="preserve">, </w:t>
      </w:r>
      <w:r w:rsidR="0063743A">
        <w:rPr>
          <w:sz w:val="28"/>
        </w:rPr>
        <w:t xml:space="preserve">для </w:t>
      </w:r>
      <w:r w:rsidR="006F618C">
        <w:rPr>
          <w:sz w:val="28"/>
        </w:rPr>
        <w:t>дер</w:t>
      </w:r>
      <w:r w:rsidR="006F618C">
        <w:rPr>
          <w:sz w:val="28"/>
        </w:rPr>
        <w:t>е</w:t>
      </w:r>
      <w:r w:rsidR="006F618C">
        <w:rPr>
          <w:sz w:val="28"/>
        </w:rPr>
        <w:t>в</w:t>
      </w:r>
      <w:r w:rsidR="0063743A">
        <w:rPr>
          <w:sz w:val="28"/>
        </w:rPr>
        <w:t>а</w:t>
      </w:r>
      <w:r w:rsidR="006F618C">
        <w:rPr>
          <w:sz w:val="28"/>
        </w:rPr>
        <w:t xml:space="preserve"> –</w:t>
      </w:r>
      <w:r w:rsidR="002A4584">
        <w:rPr>
          <w:sz w:val="28"/>
        </w:rPr>
        <w:t xml:space="preserve"> </w:t>
      </w:r>
      <w:r w:rsidR="00C645D3">
        <w:rPr>
          <w:sz w:val="28"/>
        </w:rPr>
        <w:t>2,8</w:t>
      </w:r>
      <w:r w:rsidR="006F618C">
        <w:rPr>
          <w:sz w:val="28"/>
        </w:rPr>
        <w:t xml:space="preserve"> ÷ </w:t>
      </w:r>
      <w:r w:rsidR="00C645D3">
        <w:rPr>
          <w:sz w:val="28"/>
        </w:rPr>
        <w:t>3,2</w:t>
      </w:r>
      <w:r w:rsidR="006F618C">
        <w:rPr>
          <w:sz w:val="28"/>
        </w:rPr>
        <w:t>.</w:t>
      </w:r>
      <w:r w:rsidR="006E078A" w:rsidRPr="006E078A">
        <w:rPr>
          <w:sz w:val="28"/>
        </w:rPr>
        <w:t xml:space="preserve"> </w:t>
      </w:r>
    </w:p>
    <w:p w:rsidR="00FC4448" w:rsidRPr="00367997" w:rsidRDefault="00FC4448" w:rsidP="00FC4448">
      <w:pPr>
        <w:ind w:firstLine="0"/>
        <w:jc w:val="center"/>
        <w:rPr>
          <w:sz w:val="28"/>
        </w:rPr>
      </w:pPr>
      <w:bookmarkStart w:id="4" w:name="_Toc309231863"/>
    </w:p>
    <w:p w:rsidR="006F618C" w:rsidRPr="00FC4448" w:rsidRDefault="006F618C" w:rsidP="00FC4448">
      <w:pPr>
        <w:ind w:firstLine="0"/>
        <w:jc w:val="center"/>
        <w:rPr>
          <w:b/>
          <w:sz w:val="28"/>
        </w:rPr>
      </w:pPr>
      <w:r w:rsidRPr="00FC4448">
        <w:rPr>
          <w:b/>
          <w:sz w:val="28"/>
        </w:rPr>
        <w:t>Определение критической силы. Формула Эйлера.</w:t>
      </w:r>
      <w:bookmarkEnd w:id="4"/>
    </w:p>
    <w:p w:rsidR="00FC4448" w:rsidRPr="00367997" w:rsidRDefault="00FC4448" w:rsidP="00FC4448">
      <w:pPr>
        <w:ind w:firstLine="510"/>
        <w:rPr>
          <w:sz w:val="28"/>
        </w:rPr>
      </w:pPr>
    </w:p>
    <w:p w:rsidR="00AB6152" w:rsidRDefault="00AB6152" w:rsidP="00AB6152">
      <w:pPr>
        <w:ind w:firstLine="510"/>
        <w:rPr>
          <w:sz w:val="28"/>
        </w:rPr>
      </w:pPr>
      <w:r>
        <w:rPr>
          <w:sz w:val="28"/>
        </w:rPr>
        <w:t xml:space="preserve">Для расчетов сжатых стержней на устойчивость необходимо знать способы определения критической силы </w:t>
      </w:r>
      <w:proofErr w:type="gramStart"/>
      <w:r w:rsidRPr="00A46710">
        <w:rPr>
          <w:i/>
          <w:sz w:val="28"/>
          <w:lang w:val="en-US"/>
        </w:rPr>
        <w:t>F</w:t>
      </w:r>
      <w:proofErr w:type="spellStart"/>
      <w:proofErr w:type="gramEnd"/>
      <w:r w:rsidRPr="00A46710">
        <w:rPr>
          <w:sz w:val="28"/>
          <w:vertAlign w:val="subscript"/>
        </w:rPr>
        <w:t>кр</w:t>
      </w:r>
      <w:proofErr w:type="spellEnd"/>
      <w:r>
        <w:rPr>
          <w:sz w:val="28"/>
        </w:rPr>
        <w:t>.</w:t>
      </w:r>
    </w:p>
    <w:p w:rsidR="00AB6152" w:rsidRDefault="00AB6152" w:rsidP="00FC4448">
      <w:pPr>
        <w:ind w:firstLine="510"/>
        <w:rPr>
          <w:sz w:val="28"/>
        </w:rPr>
      </w:pPr>
      <w:r>
        <w:rPr>
          <w:sz w:val="28"/>
        </w:rPr>
        <w:t xml:space="preserve">Стержень, сжимаемый критической силой </w:t>
      </w:r>
      <w:proofErr w:type="gramStart"/>
      <w:r w:rsidRPr="00AB6152">
        <w:rPr>
          <w:i/>
          <w:sz w:val="28"/>
          <w:lang w:val="en-US"/>
        </w:rPr>
        <w:t>F</w:t>
      </w:r>
      <w:proofErr w:type="spellStart"/>
      <w:proofErr w:type="gramEnd"/>
      <w:r w:rsidRPr="00AB6152">
        <w:rPr>
          <w:sz w:val="28"/>
          <w:vertAlign w:val="subscript"/>
        </w:rPr>
        <w:t>кр</w:t>
      </w:r>
      <w:proofErr w:type="spellEnd"/>
      <w:r>
        <w:rPr>
          <w:sz w:val="28"/>
        </w:rPr>
        <w:t xml:space="preserve"> изогнется по нек</w:t>
      </w:r>
      <w:r>
        <w:rPr>
          <w:sz w:val="28"/>
        </w:rPr>
        <w:t>о</w:t>
      </w:r>
      <w:r>
        <w:rPr>
          <w:sz w:val="28"/>
        </w:rPr>
        <w:t>торой кривой</w:t>
      </w:r>
      <w:r w:rsidR="00102411">
        <w:rPr>
          <w:sz w:val="28"/>
        </w:rPr>
        <w:t xml:space="preserve"> (рис. 8.2)</w:t>
      </w:r>
      <w:r>
        <w:rPr>
          <w:sz w:val="28"/>
        </w:rPr>
        <w:t xml:space="preserve">. Если главные центральные моменты инерции не равны между собой, изгиб стержня произойдет в плоскости наименьшей жесткости. Записывая </w:t>
      </w:r>
      <w:proofErr w:type="gramStart"/>
      <w:r>
        <w:rPr>
          <w:sz w:val="28"/>
        </w:rPr>
        <w:t>приближенное дифференциальное уравнение изогнутой оси стержня для малых прогибов и решая</w:t>
      </w:r>
      <w:proofErr w:type="gramEnd"/>
      <w:r>
        <w:rPr>
          <w:sz w:val="28"/>
        </w:rPr>
        <w:t xml:space="preserve"> его, получим выражение для критической силы, полученное Эйлером (приводится без вывода)</w:t>
      </w:r>
    </w:p>
    <w:p w:rsidR="00FA305B" w:rsidRPr="00AB6152" w:rsidRDefault="00FA305B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FA305B">
        <w:rPr>
          <w:position w:val="-28"/>
        </w:rPr>
        <w:object w:dxaOrig="1920" w:dyaOrig="760">
          <v:shape id="_x0000_i1041" type="#_x0000_t75" style="width:95.8pt;height:38.2pt" o:ole="">
            <v:imagedata r:id="rId10" o:title=""/>
          </v:shape>
          <o:OLEObject Type="Embed" ProgID="Equation.DSMT4" ShapeID="_x0000_i1041" DrawAspect="Content" ObjectID="_1416996117" r:id="rId11"/>
        </w:object>
      </w:r>
      <w:r>
        <w:t xml:space="preserve">, </w:t>
      </w:r>
      <w:r>
        <w:tab/>
        <w:t>8.2</w:t>
      </w:r>
    </w:p>
    <w:p w:rsidR="006E078A" w:rsidRPr="00FC4448" w:rsidRDefault="00A46710" w:rsidP="00FC4448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AB6152">
        <w:rPr>
          <w:i/>
          <w:sz w:val="28"/>
          <w:lang w:val="en-US"/>
        </w:rPr>
        <w:t>E</w:t>
      </w:r>
      <w:r>
        <w:rPr>
          <w:sz w:val="28"/>
        </w:rPr>
        <w:t xml:space="preserve"> – модуль упругости первого рода, </w:t>
      </w:r>
      <w:proofErr w:type="spellStart"/>
      <w:r w:rsidRPr="00A46710">
        <w:rPr>
          <w:i/>
          <w:sz w:val="28"/>
          <w:lang w:val="en-US"/>
        </w:rPr>
        <w:t>I</w:t>
      </w:r>
      <w:r w:rsidRPr="00A46710">
        <w:rPr>
          <w:i/>
          <w:sz w:val="28"/>
          <w:vertAlign w:val="subscript"/>
          <w:lang w:val="en-US"/>
        </w:rPr>
        <w:t>min</w:t>
      </w:r>
      <w:proofErr w:type="spellEnd"/>
      <w:r>
        <w:rPr>
          <w:sz w:val="28"/>
        </w:rPr>
        <w:t xml:space="preserve"> – наименьший из ос</w:t>
      </w:r>
      <w:r>
        <w:rPr>
          <w:sz w:val="28"/>
        </w:rPr>
        <w:t>е</w:t>
      </w:r>
      <w:r>
        <w:rPr>
          <w:sz w:val="28"/>
        </w:rPr>
        <w:t>вых моментов инерции сечения, т.к. искривление происходит в пло</w:t>
      </w:r>
      <w:r>
        <w:rPr>
          <w:sz w:val="28"/>
        </w:rPr>
        <w:t>с</w:t>
      </w:r>
      <w:r>
        <w:rPr>
          <w:sz w:val="28"/>
        </w:rPr>
        <w:t>кости наименьшей жесткости</w:t>
      </w:r>
      <w:r w:rsidR="00BD504E">
        <w:rPr>
          <w:sz w:val="28"/>
        </w:rPr>
        <w:t xml:space="preserve">, </w:t>
      </w:r>
      <w:proofErr w:type="gramStart"/>
      <w:r w:rsidR="00BD504E" w:rsidRPr="00BD504E">
        <w:rPr>
          <w:i/>
          <w:sz w:val="28"/>
          <w:lang w:val="en-US"/>
        </w:rPr>
        <w:t>l</w:t>
      </w:r>
      <w:proofErr w:type="gramEnd"/>
      <w:r w:rsidR="00BD504E" w:rsidRPr="00BD504E">
        <w:rPr>
          <w:sz w:val="28"/>
          <w:vertAlign w:val="subscript"/>
        </w:rPr>
        <w:t>п</w:t>
      </w:r>
      <w:r w:rsidR="00BD504E">
        <w:rPr>
          <w:sz w:val="28"/>
        </w:rPr>
        <w:t xml:space="preserve"> – приведенная длина стержня</w:t>
      </w:r>
      <w:r w:rsidR="00AB6152">
        <w:rPr>
          <w:sz w:val="28"/>
        </w:rPr>
        <w:t>.</w:t>
      </w:r>
    </w:p>
    <w:p w:rsidR="00102411" w:rsidRDefault="00102411" w:rsidP="006F618C">
      <w:pPr>
        <w:rPr>
          <w:sz w:val="28"/>
        </w:rPr>
      </w:pPr>
      <w:r>
        <w:rPr>
          <w:sz w:val="28"/>
        </w:rPr>
        <w:lastRenderedPageBreak/>
        <w:t>Формула Эйлера</w:t>
      </w:r>
      <w:r w:rsidR="00367997">
        <w:rPr>
          <w:sz w:val="28"/>
        </w:rPr>
        <w:t xml:space="preserve"> в виде (</w:t>
      </w:r>
      <w:r w:rsidR="00FA305B">
        <w:rPr>
          <w:sz w:val="28"/>
        </w:rPr>
        <w:t>8.2</w:t>
      </w:r>
      <w:r w:rsidR="00367997">
        <w:rPr>
          <w:sz w:val="28"/>
        </w:rPr>
        <w:t>)</w:t>
      </w:r>
      <w:r>
        <w:rPr>
          <w:sz w:val="28"/>
        </w:rPr>
        <w:t xml:space="preserve"> получена для шарнирного закре</w:t>
      </w:r>
      <w:r>
        <w:rPr>
          <w:sz w:val="28"/>
        </w:rPr>
        <w:t>п</w:t>
      </w:r>
      <w:r>
        <w:rPr>
          <w:sz w:val="28"/>
        </w:rPr>
        <w:t xml:space="preserve">ления обоих концов стержня. Распространим полученное решение на другие случаи закрепления стержня. </w:t>
      </w:r>
    </w:p>
    <w:p w:rsidR="006B18FE" w:rsidRDefault="00102411" w:rsidP="006F618C">
      <w:pPr>
        <w:rPr>
          <w:sz w:val="28"/>
        </w:rPr>
      </w:pPr>
      <w:r>
        <w:rPr>
          <w:sz w:val="28"/>
        </w:rPr>
        <w:t xml:space="preserve">Если стержень </w:t>
      </w:r>
      <w:r w:rsidR="00FA305B">
        <w:rPr>
          <w:sz w:val="28"/>
        </w:rPr>
        <w:t xml:space="preserve">жестко </w:t>
      </w:r>
      <w:r>
        <w:rPr>
          <w:sz w:val="28"/>
        </w:rPr>
        <w:t>заделан одним концом, то упругую л</w:t>
      </w:r>
      <w:r>
        <w:rPr>
          <w:sz w:val="28"/>
        </w:rPr>
        <w:t>и</w:t>
      </w:r>
      <w:r>
        <w:rPr>
          <w:sz w:val="28"/>
        </w:rPr>
        <w:t>нию стержня можно привести к упругой линии шарнирно закрепле</w:t>
      </w:r>
      <w:r>
        <w:rPr>
          <w:sz w:val="28"/>
        </w:rPr>
        <w:t>н</w:t>
      </w:r>
      <w:r>
        <w:rPr>
          <w:sz w:val="28"/>
        </w:rPr>
        <w:t xml:space="preserve">ного, зеркально отразив относительно заделки (рис. 8.3). </w:t>
      </w:r>
    </w:p>
    <w:p w:rsidR="006B18FE" w:rsidRDefault="0081766A" w:rsidP="006B18FE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54D81FF5" wp14:editId="024ECCA7">
                <wp:extent cx="4530165" cy="1099446"/>
                <wp:effectExtent l="0" t="0" r="0" b="0"/>
                <wp:docPr id="380" name="Полотно 3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92" name="Прямоугольник 592"/>
                        <wps:cNvSpPr/>
                        <wps:spPr>
                          <a:xfrm>
                            <a:off x="2002416" y="480621"/>
                            <a:ext cx="161925" cy="35941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B0718" w:rsidRDefault="003B0718" w:rsidP="0081766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3" name="Прямая соединительная линия 593"/>
                        <wps:cNvCnPr/>
                        <wps:spPr>
                          <a:xfrm>
                            <a:off x="2163071" y="433631"/>
                            <a:ext cx="0" cy="43116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97" name="Прямая со стрелкой 597"/>
                        <wps:cNvCnPr/>
                        <wps:spPr>
                          <a:xfrm rot="16200000">
                            <a:off x="419100" y="694086"/>
                            <a:ext cx="0" cy="40640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98" name="Поле 355"/>
                        <wps:cNvSpPr txBox="1"/>
                        <wps:spPr>
                          <a:xfrm>
                            <a:off x="215892" y="546766"/>
                            <a:ext cx="38100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Pr="001833DF" w:rsidRDefault="003B0718" w:rsidP="0081766A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proofErr w:type="spellStart"/>
                              <w:r w:rsidRPr="001833DF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кр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7" name="Полилиния 407"/>
                        <wps:cNvSpPr/>
                        <wps:spPr>
                          <a:xfrm>
                            <a:off x="2164341" y="668686"/>
                            <a:ext cx="1541930" cy="228831"/>
                          </a:xfrm>
                          <a:custGeom>
                            <a:avLst/>
                            <a:gdLst>
                              <a:gd name="connsiteX0" fmla="*/ 0 w 1541930"/>
                              <a:gd name="connsiteY0" fmla="*/ 1725 h 228831"/>
                              <a:gd name="connsiteX1" fmla="*/ 95624 w 1541930"/>
                              <a:gd name="connsiteY1" fmla="*/ 1725 h 228831"/>
                              <a:gd name="connsiteX2" fmla="*/ 436283 w 1541930"/>
                              <a:gd name="connsiteY2" fmla="*/ 19655 h 228831"/>
                              <a:gd name="connsiteX3" fmla="*/ 764989 w 1541930"/>
                              <a:gd name="connsiteY3" fmla="*/ 55514 h 228831"/>
                              <a:gd name="connsiteX4" fmla="*/ 1189318 w 1541930"/>
                              <a:gd name="connsiteY4" fmla="*/ 127231 h 228831"/>
                              <a:gd name="connsiteX5" fmla="*/ 1541930 w 1541930"/>
                              <a:gd name="connsiteY5" fmla="*/ 228831 h 2288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541930" h="228831">
                                <a:moveTo>
                                  <a:pt x="0" y="1725"/>
                                </a:moveTo>
                                <a:cubicBezTo>
                                  <a:pt x="11455" y="231"/>
                                  <a:pt x="22910" y="-1263"/>
                                  <a:pt x="95624" y="1725"/>
                                </a:cubicBezTo>
                                <a:cubicBezTo>
                                  <a:pt x="168338" y="4713"/>
                                  <a:pt x="324722" y="10690"/>
                                  <a:pt x="436283" y="19655"/>
                                </a:cubicBezTo>
                                <a:cubicBezTo>
                                  <a:pt x="547844" y="28620"/>
                                  <a:pt x="639483" y="37585"/>
                                  <a:pt x="764989" y="55514"/>
                                </a:cubicBezTo>
                                <a:cubicBezTo>
                                  <a:pt x="890495" y="73443"/>
                                  <a:pt x="1059828" y="98345"/>
                                  <a:pt x="1189318" y="127231"/>
                                </a:cubicBezTo>
                                <a:cubicBezTo>
                                  <a:pt x="1318808" y="156117"/>
                                  <a:pt x="1430369" y="192474"/>
                                  <a:pt x="1541930" y="228831"/>
                                </a:cubicBez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1" name="Полилиния 621"/>
                        <wps:cNvSpPr/>
                        <wps:spPr>
                          <a:xfrm flipH="1">
                            <a:off x="618191" y="668686"/>
                            <a:ext cx="1541780" cy="228600"/>
                          </a:xfrm>
                          <a:custGeom>
                            <a:avLst/>
                            <a:gdLst>
                              <a:gd name="connsiteX0" fmla="*/ 0 w 1541930"/>
                              <a:gd name="connsiteY0" fmla="*/ 1725 h 228831"/>
                              <a:gd name="connsiteX1" fmla="*/ 95624 w 1541930"/>
                              <a:gd name="connsiteY1" fmla="*/ 1725 h 228831"/>
                              <a:gd name="connsiteX2" fmla="*/ 436283 w 1541930"/>
                              <a:gd name="connsiteY2" fmla="*/ 19655 h 228831"/>
                              <a:gd name="connsiteX3" fmla="*/ 764989 w 1541930"/>
                              <a:gd name="connsiteY3" fmla="*/ 55514 h 228831"/>
                              <a:gd name="connsiteX4" fmla="*/ 1189318 w 1541930"/>
                              <a:gd name="connsiteY4" fmla="*/ 127231 h 228831"/>
                              <a:gd name="connsiteX5" fmla="*/ 1541930 w 1541930"/>
                              <a:gd name="connsiteY5" fmla="*/ 228831 h 22883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541930" h="228831">
                                <a:moveTo>
                                  <a:pt x="0" y="1725"/>
                                </a:moveTo>
                                <a:cubicBezTo>
                                  <a:pt x="11455" y="231"/>
                                  <a:pt x="22910" y="-1263"/>
                                  <a:pt x="95624" y="1725"/>
                                </a:cubicBezTo>
                                <a:cubicBezTo>
                                  <a:pt x="168338" y="4713"/>
                                  <a:pt x="324722" y="10690"/>
                                  <a:pt x="436283" y="19655"/>
                                </a:cubicBezTo>
                                <a:cubicBezTo>
                                  <a:pt x="547844" y="28620"/>
                                  <a:pt x="639483" y="37585"/>
                                  <a:pt x="764989" y="55514"/>
                                </a:cubicBezTo>
                                <a:cubicBezTo>
                                  <a:pt x="890495" y="73443"/>
                                  <a:pt x="1059828" y="98345"/>
                                  <a:pt x="1189318" y="127231"/>
                                </a:cubicBezTo>
                                <a:cubicBezTo>
                                  <a:pt x="1318808" y="156117"/>
                                  <a:pt x="1430369" y="192474"/>
                                  <a:pt x="1541930" y="228831"/>
                                </a:cubicBez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B0718" w:rsidRDefault="003B0718" w:rsidP="0081766A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" name="Прямая со стрелкой 622"/>
                        <wps:cNvCnPr/>
                        <wps:spPr>
                          <a:xfrm rot="5400000" flipH="1">
                            <a:off x="3909471" y="694086"/>
                            <a:ext cx="0" cy="40640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623" name="Поле 355"/>
                        <wps:cNvSpPr txBox="1"/>
                        <wps:spPr>
                          <a:xfrm>
                            <a:off x="3994018" y="585454"/>
                            <a:ext cx="381000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Pr="001833DF" w:rsidRDefault="003B0718" w:rsidP="0081766A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proofErr w:type="spellStart"/>
                              <w:r w:rsidRPr="001833DF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кр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8" name="Прямая соединительная линия 408"/>
                        <wps:cNvCnPr/>
                        <wps:spPr>
                          <a:xfrm flipH="1" flipV="1">
                            <a:off x="618191" y="296583"/>
                            <a:ext cx="0" cy="612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24" name="Прямая соединительная линия 624"/>
                        <wps:cNvCnPr/>
                        <wps:spPr>
                          <a:xfrm flipV="1">
                            <a:off x="2161876" y="296583"/>
                            <a:ext cx="0" cy="504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25" name="Прямая соединительная линия 625"/>
                        <wps:cNvCnPr/>
                        <wps:spPr>
                          <a:xfrm flipV="1">
                            <a:off x="3700589" y="296583"/>
                            <a:ext cx="0" cy="612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9" name="Прямая со стрелкой 409"/>
                        <wps:cNvCnPr/>
                        <wps:spPr>
                          <a:xfrm>
                            <a:off x="622300" y="347906"/>
                            <a:ext cx="154204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626" name="Прямая со стрелкой 626"/>
                        <wps:cNvCnPr/>
                        <wps:spPr>
                          <a:xfrm>
                            <a:off x="2159000" y="347906"/>
                            <a:ext cx="154178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627" name="Поле 355"/>
                        <wps:cNvSpPr txBox="1"/>
                        <wps:spPr>
                          <a:xfrm>
                            <a:off x="1187450" y="86622"/>
                            <a:ext cx="2317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Pr="001833DF" w:rsidRDefault="003B0718" w:rsidP="0081766A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8" name="Поле 355"/>
                        <wps:cNvSpPr txBox="1"/>
                        <wps:spPr>
                          <a:xfrm>
                            <a:off x="2806700" y="86622"/>
                            <a:ext cx="2317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Default="003B0718" w:rsidP="0081766A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80" o:spid="_x0000_s1098" editas="canvas" style="width:356.7pt;height:86.55pt;mso-position-horizontal-relative:char;mso-position-vertical-relative:line" coordsize="45300,10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">
                <v:shape id="_x0000_s1099" type="#_x0000_t75" style="position:absolute;width:45300;height:10991;visibility:visible;mso-wrap-style:square">
                  <v:fill o:detectmouseclick="t"/>
                  <v:path o:connecttype="none"/>
                </v:shape>
                <v:rect id="Прямоугольник 592" o:spid="_x0000_s1100" style="position:absolute;left:20024;top:4806;width:1619;height:35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jXk8QA&#10;AADcAAAADwAAAGRycy9kb3ducmV2LnhtbESPQYvCMBSE7wv+h/CEvSyaqihajSJbBI+uK4i3R/Ns&#10;i81LaKJWf70RFvY4zMw3zGLVmlrcqPGVZQWDfgKCOLe64kLB4XfTm4LwAVljbZkUPMjDatn5WGCq&#10;7Z1/6LYPhYgQ9ikqKENwqZQ+L8mg71tHHL2zbQyGKJtC6gbvEW5qOUySiTRYcVwo0dF3SfllfzUK&#10;vuTDXZ+0OY1cXlfj4y5bn7JMqc9uu56DCNSG//Bfe6sVjGdDeJ+JR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Y15PEAAAA3AAAAA8AAAAAAAAAAAAAAAAAmAIAAGRycy9k&#10;b3ducmV2LnhtbFBLBQYAAAAABAAEAPUAAACJAwAAAAA=&#10;" fillcolor="windowText" stroked="f" strokeweight="2pt">
                  <v:fill r:id="rId7" o:title="" color2="window" type="pattern"/>
                  <v:textbox>
                    <w:txbxContent>
                      <w:p w:rsidR="003B0718" w:rsidRDefault="003B0718" w:rsidP="0081766A"/>
                    </w:txbxContent>
                  </v:textbox>
                </v:rect>
                <v:line id="Прямая соединительная линия 593" o:spid="_x0000_s1101" style="position:absolute;visibility:visible;mso-wrap-style:square" from="21630,4336" to="21630,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7Z38IAAADcAAAADwAAAGRycy9kb3ducmV2LnhtbESPwWrDMBBE74X8g9hAbo2clhTHiWJM&#10;oeCr3X7AxtpYJtbKsRTH+fuoUOhxmJk3zCGfbS8mGn3nWMFmnYAgbpzuuFXw8/31moLwAVlj75gU&#10;PMhDfly8HDDT7s4VTXVoRYSwz1CBCWHIpPSNIYt+7Qbi6J3daDFEObZSj3iPcNvLtyT5kBY7jgsG&#10;B/o01Fzqm1WQyvqB0ofKXC9d0TdpsS1PhVKr5VzsQQSaw3/4r11qBdvdO/yeiUdAH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D7Z38IAAADcAAAADwAAAAAAAAAAAAAA&#10;AAChAgAAZHJzL2Rvd25yZXYueG1sUEsFBgAAAAAEAAQA+QAAAJADAAAAAA==&#10;" strokecolor="windowText" strokeweight="1pt"/>
                <v:shape id="Прямая со стрелкой 597" o:spid="_x0000_s1102" type="#_x0000_t32" style="position:absolute;left:4191;top:6940;width:0;height:4064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TECcQAAADcAAAADwAAAGRycy9kb3ducmV2LnhtbESPQYvCMBCF74L/IYywN00VXLUaZVcU&#10;9iRr1fvYjG2xmdQm1frvNwuCx8eb9715i1VrSnGn2hWWFQwHEQji1OqCMwXHw7Y/BeE8ssbSMil4&#10;koPVsttZYKztg/d0T3wmAoRdjApy76tYSpfmZNANbEUcvIutDfog60zqGh8Bbko5iqJPabDg0JBj&#10;Reuc0mvSmPDGbN3cTpvt9/k8Hv0+zW7n90Wj1Eev/ZqD8NT69/Er/aMVjGcT+B8TCC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5MQJxAAAANwAAAAPAAAAAAAAAAAA&#10;AAAAAKECAABkcnMvZG93bnJldi54bWxQSwUGAAAAAAQABAD5AAAAkgMAAAAA&#10;" strokecolor="windowText" strokeweight="2.25pt">
                  <v:stroke endarrow="classic" endarrowwidth="narrow" endarrowlength="long"/>
                </v:shape>
                <v:shape id="Поле 355" o:spid="_x0000_s1103" type="#_x0000_t202" style="position:absolute;left:2158;top:5467;width:38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nD8MA&#10;AADcAAAADwAAAGRycy9kb3ducmV2LnhtbERPTWsCMRC9C/6HMIKXotkKlbo1SltQpGhFLcXjsJlu&#10;FjeTJYm6/ntzKHh8vO/pvLW1uJAPlWMFz8MMBHHhdMWlgp/DYvAKIkRkjbVjUnCjAPNZtzPFXLsr&#10;7+iyj6VIIRxyVGBibHIpQ2HIYhi6hjhxf85bjAn6UmqP1xRuaznKsrG0WHFqMNjQp6HitD9bBSfz&#10;9bTNlpuP3/Hq5r8PZ3f066NS/V77/gYiUhsf4n/3Sit4maS1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bnD8MAAADcAAAADwAAAAAAAAAAAAAAAACYAgAAZHJzL2Rv&#10;d25yZXYueG1sUEsFBgAAAAAEAAQA9QAAAIgDAAAAAA==&#10;" filled="f" stroked="f" strokeweight=".5pt">
                  <v:textbox>
                    <w:txbxContent>
                      <w:p w:rsidR="003B0718" w:rsidRPr="001833DF" w:rsidRDefault="003B0718" w:rsidP="0081766A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proofErr w:type="spellStart"/>
                        <w:r w:rsidRPr="001833DF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кр</w:t>
                        </w:r>
                        <w:proofErr w:type="spellEnd"/>
                      </w:p>
                    </w:txbxContent>
                  </v:textbox>
                </v:shape>
                <v:shape id="Полилиния 407" o:spid="_x0000_s1104" style="position:absolute;left:21643;top:6686;width:15419;height:2289;visibility:visible;mso-wrap-style:square;v-text-anchor:middle" coordsize="1541930,2288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X7sQA&#10;AADcAAAADwAAAGRycy9kb3ducmV2LnhtbESPQWvCQBSE7wX/w/KEXkQ3tUElukoRFD1WBfH2yD6z&#10;wezbmF1N+u+7hYLHYWa+YRarzlbiSY0vHSv4GCUgiHOnSy4UnI6b4QyED8gaK8ek4Ic8rJa9twVm&#10;2rX8Tc9DKESEsM9QgQmhzqT0uSGLfuRq4uhdXWMxRNkUUjfYRrit5DhJJtJiyXHBYE1rQ/nt8LAK&#10;pBuc77vj52C73ZvLZdOmcv9IlXrvd19zEIG68Ar/t3daQZpM4e9MPA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rV+7EAAAA3AAAAA8AAAAAAAAAAAAAAAAAmAIAAGRycy9k&#10;b3ducmV2LnhtbFBLBQYAAAAABAAEAPUAAACJAwAAAAA=&#10;" path="m,1725v11455,-1494,22910,-2988,95624,c168338,4713,324722,10690,436283,19655v111561,8965,203200,17930,328706,35859c890495,73443,1059828,98345,1189318,127231v129490,28886,241051,65243,352612,101600e" filled="f" strokecolor="windowText" strokeweight="1.5pt">
                  <v:stroke dashstyle="dash"/>
                  <v:path arrowok="t" o:connecttype="custom" o:connectlocs="0,1725;95624,1725;436283,19655;764989,55514;1189318,127231;1541930,228831" o:connectangles="0,0,0,0,0,0"/>
                </v:shape>
                <v:shape id="Полилиния 621" o:spid="_x0000_s1105" style="position:absolute;left:6181;top:6686;width:15418;height:2286;flip:x;visibility:visible;mso-wrap-style:square;v-text-anchor:middle" coordsize="1541930,22883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ep1MQA&#10;AADcAAAADwAAAGRycy9kb3ducmV2LnhtbESPT4vCMBTE74LfITzBi2iqB5HaKP5hQdjLapfF46N5&#10;psXmpTTZ2v32G0HwOMzMb5hs29tadNT6yrGC+SwBQVw4XbFR8J1/TFcgfEDWWDsmBX/kYbsZDjJM&#10;tXvwmbpLMCJC2KeooAyhSaX0RUkW/cw1xNG7udZiiLI1Urf4iHBby0WSLKXFiuNCiQ0dSirul1+r&#10;wNj7tcvzz5/E7L+qY2MmPeuJUuNRv1uDCNSHd/jVPmkFy8Ucn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3qdTEAAAA3AAAAA8AAAAAAAAAAAAAAAAAmAIAAGRycy9k&#10;b3ducmV2LnhtbFBLBQYAAAAABAAEAPUAAACJAwAAAAA=&#10;" adj="-11796480,,5400" path="m,1725v11455,-1494,22910,-2988,95624,c168338,4713,324722,10690,436283,19655v111561,8965,203200,17930,328706,35859c890495,73443,1059828,98345,1189318,127231v129490,28886,241051,65243,352612,101600e" filled="f" strokecolor="windowText" strokeweight="1.5pt">
                  <v:stroke joinstyle="miter"/>
                  <v:formulas/>
                  <v:path arrowok="t" o:connecttype="custom" o:connectlocs="0,1723;95615,1723;436241,19635;764915,55458;1189202,127103;1541780,228600" o:connectangles="0,0,0,0,0,0" textboxrect="0,0,1541930,228831"/>
                  <v:textbox>
                    <w:txbxContent>
                      <w:p w:rsidR="003B0718" w:rsidRDefault="003B0718" w:rsidP="0081766A"/>
                    </w:txbxContent>
                  </v:textbox>
                </v:shape>
                <v:shape id="Прямая со стрелкой 622" o:spid="_x0000_s1106" type="#_x0000_t32" style="position:absolute;left:39094;top:6940;width:0;height:4064;rotation:-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7IrMUAAADcAAAADwAAAGRycy9kb3ducmV2LnhtbESPT2vCQBTE74V+h+UVvNVNcwgSXYNt&#10;KXgStXro7ZF9TWKyb9Ps5o/f3hWEHoeZ+Q2zyibTiIE6V1lW8DaPQBDnVldcKDh9f70uQDiPrLGx&#10;TAqu5CBbPz+tMNV25AMNR1+IAGGXooLS+zaV0uUlGXRz2xIH79d2Bn2QXSF1h2OAm0bGUZRIgxWH&#10;hRJb+igpr4+9UWD6pPms/e6n578i74f36Ly/1ErNXqbNEoSnyf+HH+2tVpDEMdzPhCM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7IrMUAAADcAAAADwAAAAAAAAAA&#10;AAAAAAChAgAAZHJzL2Rvd25yZXYueG1sUEsFBgAAAAAEAAQA+QAAAJMDAAAAAA==&#10;" strokecolor="windowText" strokeweight="2.25pt">
                  <v:stroke endarrow="classic" endarrowwidth="narrow" endarrowlength="long"/>
                </v:shape>
                <v:shape id="Поле 355" o:spid="_x0000_s1107" type="#_x0000_t202" style="position:absolute;left:39940;top:5854;width:38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jd5cYA&#10;AADcAAAADwAAAGRycy9kb3ducmV2LnhtbESPQWsCMRSE7wX/Q3hCL6VmVVjK1ihVsIhUpVqKx8fm&#10;dbO4eVmSqOu/b4RCj8PMfMNMZp1txIV8qB0rGA4yEMSl0zVXCr4Oy+cXECEia2wck4IbBZhNew8T&#10;LLS78idd9rESCcKhQAUmxraQMpSGLIaBa4mT9+O8xZikr6T2eE1w28hRluXSYs1pwWBLC0PlaX+2&#10;Ck5m/bTL3jfz73x189vD2R39x1Gpx3739goiUhf/w3/tlVaQj8Z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5jd5cYAAADcAAAADwAAAAAAAAAAAAAAAACYAgAAZHJz&#10;L2Rvd25yZXYueG1sUEsFBgAAAAAEAAQA9QAAAIsDAAAAAA==&#10;" filled="f" stroked="f" strokeweight=".5pt">
                  <v:textbox>
                    <w:txbxContent>
                      <w:p w:rsidR="003B0718" w:rsidRPr="001833DF" w:rsidRDefault="003B0718" w:rsidP="0081766A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proofErr w:type="spellStart"/>
                        <w:r w:rsidRPr="001833DF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кр</w:t>
                        </w:r>
                        <w:proofErr w:type="spellEnd"/>
                      </w:p>
                    </w:txbxContent>
                  </v:textbox>
                </v:shape>
                <v:line id="Прямая соединительная линия 408" o:spid="_x0000_s1108" style="position:absolute;flip:x y;visibility:visible;mso-wrap-style:square" from="6181,2965" to="6181,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WSCsMAAADcAAAADwAAAGRycy9kb3ducmV2LnhtbERPz2vCMBS+D/wfwhO8zUTRIp1Rimzg&#10;ZQyt6PXRvLXdmpfaRK3765eD4PHj+71c97YRV+p87VjDZKxAEBfO1FxqOOQfrwsQPiAbbByThjt5&#10;WK8GL0tMjbvxjq77UIoYwj5FDVUIbSqlLyqy6MeuJY7ct+sshgi7UpoObzHcNnKqVCIt1hwbKmxp&#10;U1Hxu79YDedNtk1OX/P55yWfvid39Xf8yXKtR8M+ewMRqA9P8cO9NRpmKq6N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kgrDAAAA3AAAAA8AAAAAAAAAAAAA&#10;AAAAoQIAAGRycy9kb3ducmV2LnhtbFBLBQYAAAAABAAEAPkAAACRAwAAAAA=&#10;" strokecolor="windowText"/>
                <v:line id="Прямая соединительная линия 624" o:spid="_x0000_s1109" style="position:absolute;flip:y;visibility:visible;mso-wrap-style:square" from="21618,2965" to="21618,8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vBd8YAAADcAAAADwAAAGRycy9kb3ducmV2LnhtbESPT2vCQBTE70K/w/IKvenGUKSkrtKq&#10;hZ7q30tur9nXbJrs25DdavTTu0LB4zAzv2Gm89424kidrxwrGI8SEMSF0xWXCg77j+ELCB+QNTaO&#10;ScGZPMxnD4MpZtqdeEvHXShFhLDPUIEJoc2k9IUhi37kWuLo/bjOYoiyK6Xu8BThtpFpkkykxYrj&#10;gsGWFoaKevdnFSwvm/orz/O0btbmMF69t7/L71ypp8f+7RVEoD7cw//tT61gkj7D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7wXfGAAAA3AAAAA8AAAAAAAAA&#10;AAAAAAAAoQIAAGRycy9kb3ducmV2LnhtbFBLBQYAAAAABAAEAPkAAACUAwAAAAA=&#10;" strokecolor="windowText"/>
                <v:line id="Прямая соединительная линия 625" o:spid="_x0000_s1110" style="position:absolute;flip:y;visibility:visible;mso-wrap-style:square" from="37005,2965" to="37005,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dk7MYAAADcAAAADwAAAGRycy9kb3ducmV2LnhtbESPT2vCQBTE70K/w/IKvenGQKWkrtKq&#10;hZ7q30tur9nXbJrs25DdavTTu0LB4zAzv2Gm89424kidrxwrGI8SEMSF0xWXCg77j+ELCB+QNTaO&#10;ScGZPMxnD4MpZtqdeEvHXShFhLDPUIEJoc2k9IUhi37kWuLo/bjOYoiyK6Xu8BThtpFpkkykxYrj&#10;gsGWFoaKevdnFSwvm/orz/O0btbmMF69t7/L71ypp8f+7RVEoD7cw//tT61gkj7D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3ZOzGAAAA3AAAAA8AAAAAAAAA&#10;AAAAAAAAoQIAAGRycy9kb3ducmV2LnhtbFBLBQYAAAAABAAEAPkAAACUAwAAAAA=&#10;" strokecolor="windowText"/>
                <v:shape id="Прямая со стрелкой 409" o:spid="_x0000_s1111" type="#_x0000_t32" style="position:absolute;left:6223;top:3479;width:154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aEhMUAAADcAAAADwAAAGRycy9kb3ducmV2LnhtbESPS4vCQBCE74L/YWhhL6IT4+IjOooK&#10;irfFx0FvTaZNgpmekJnV+O8dYWGPRVV9Rc2XjSnFg2pXWFYw6EcgiFOrC84UnE/b3gSE88gaS8uk&#10;4EUOlot2a46Jtk8+0OPoMxEg7BJUkHtfJVK6NCeDrm8r4uDdbG3QB1lnUtf4DHBTyjiKRtJgwWEh&#10;x4o2OaX3469REF921/EqK18/66E5Hbo63gxHO6W+Os1qBsJT4//Df+29VvAdTeFzJhwBuX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aEhMUAAADcAAAADwAAAAAAAAAA&#10;AAAAAAChAgAAZHJzL2Rvd25yZXYueG1sUEsFBgAAAAAEAAQA+QAAAJMDAAAAAA==&#10;" strokecolor="windowText">
                  <v:stroke startarrow="classic" startarrowwidth="narrow" startarrowlength="long" endarrow="classic" endarrowwidth="narrow" endarrowlength="long"/>
                </v:shape>
                <v:shape id="Прямая со стрелкой 626" o:spid="_x0000_s1112" type="#_x0000_t32" style="position:absolute;left:21590;top:3479;width:1541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gid8UAAADcAAAADwAAAGRycy9kb3ducmV2LnhtbESPT4vCMBTE74LfITzBi6ypFap0TYsK&#10;yt7EPwf39mjetsXmpTRR67ffCAt7HGbmN8wq700jHtS52rKC2TQCQVxYXXOp4HLefSxBOI+ssbFM&#10;Cl7kIM+GgxWm2j75SI+TL0WAsEtRQeV9m0rpiooMuqltiYP3YzuDPsiulLrDZ4CbRsZRlEiDNYeF&#10;ClvaVlTcTnejIL7uvxfrsnkdNnNzPk50vJ0ne6XGo379CcJT7//Df+0vrSCJE3ifCUd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ugid8UAAADcAAAADwAAAAAAAAAA&#10;AAAAAAChAgAAZHJzL2Rvd25yZXYueG1sUEsFBgAAAAAEAAQA+QAAAJMDAAAAAA==&#10;" strokecolor="windowText">
                  <v:stroke startarrow="classic" startarrowwidth="narrow" startarrowlength="long" endarrow="classic" endarrowwidth="narrow" endarrowlength="long"/>
                </v:shape>
                <v:shape id="Поле 355" o:spid="_x0000_s1113" type="#_x0000_t202" style="position:absolute;left:11874;top:866;width:231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Pb5sYA&#10;AADcAAAADwAAAGRycy9kb3ducmV2LnhtbESPQWsCMRSE7wX/Q3hCL6Vm9bCWrVGqYBGxSrUUj4/N&#10;62Zx87IkUdd/3wiFHoeZ+YaZzDrbiAv5UDtWMBxkIIhLp2uuFHwdls8vIEJE1tg4JgU3CjCb9h4m&#10;WGh35U+67GMlEoRDgQpMjG0hZSgNWQwD1xIn78d5izFJX0nt8ZrgtpGjLMulxZrTgsGWFobK0/5s&#10;FZzM+mmXvX/Mv/PVzW8PZ3f0m6NSj/3u7RVEpC7+h//aK60gH43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Pb5sYAAADcAAAADwAAAAAAAAAAAAAAAACYAgAAZHJz&#10;L2Rvd25yZXYueG1sUEsFBgAAAAAEAAQA9QAAAIsDAAAAAA==&#10;" filled="f" stroked="f" strokeweight=".5pt">
                  <v:textbox>
                    <w:txbxContent>
                      <w:p w:rsidR="003B0718" w:rsidRPr="001833DF" w:rsidRDefault="003B0718" w:rsidP="0081766A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оле 355" o:spid="_x0000_s1114" type="#_x0000_t202" style="position:absolute;left:28067;top:866;width:231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PlMMA&#10;AADcAAAADwAAAGRycy9kb3ducmV2LnhtbERPTWsCMRC9F/wPYQQvpWb1sJStUaqgiFhLVcTjsJlu&#10;FjeTJYm6/vvmIPT4eN+TWWcbcSMfascKRsMMBHHpdM2VguNh+fYOIkRkjY1jUvCgALNp72WChXZ3&#10;/qHbPlYihXAoUIGJsS2kDKUhi2HoWuLE/TpvMSboK6k93lO4beQ4y3JpsebUYLClhaHysr9aBRez&#10;ef3OVl/zU75++N3h6s5+e1Zq0O8+P0BE6uK/+OleawX5OK1NZ9IRkN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xPlMMAAADcAAAADwAAAAAAAAAAAAAAAACYAgAAZHJzL2Rv&#10;d25yZXYueG1sUEsFBgAAAAAEAAQA9QAAAIgDAAAAAA==&#10;" filled="f" stroked="f" strokeweight=".5pt">
                  <v:textbox>
                    <w:txbxContent>
                      <w:p w:rsidR="003B0718" w:rsidRDefault="003B0718" w:rsidP="0081766A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B18FE" w:rsidRPr="006B18FE" w:rsidRDefault="006B18FE" w:rsidP="006B18FE">
      <w:pPr>
        <w:ind w:firstLine="0"/>
        <w:jc w:val="center"/>
      </w:pPr>
      <w:r>
        <w:t xml:space="preserve">Рис. 8.3. Приведение длины </w:t>
      </w:r>
      <w:r w:rsidR="00FA305B">
        <w:t xml:space="preserve">жестко </w:t>
      </w:r>
      <w:r>
        <w:t>закрепленного стержня</w:t>
      </w:r>
    </w:p>
    <w:p w:rsidR="006B18FE" w:rsidRDefault="006B18FE" w:rsidP="006F618C">
      <w:pPr>
        <w:rPr>
          <w:sz w:val="28"/>
        </w:rPr>
      </w:pPr>
    </w:p>
    <w:p w:rsidR="00AB6152" w:rsidRDefault="00102411" w:rsidP="006F618C">
      <w:pPr>
        <w:rPr>
          <w:sz w:val="28"/>
        </w:rPr>
      </w:pPr>
      <w:r>
        <w:rPr>
          <w:sz w:val="28"/>
        </w:rPr>
        <w:t xml:space="preserve">Для определения критической силы вместо длины </w:t>
      </w:r>
      <w:r w:rsidRPr="00FA305B">
        <w:rPr>
          <w:i/>
          <w:sz w:val="28"/>
          <w:lang w:val="en-US"/>
        </w:rPr>
        <w:t>l</w:t>
      </w:r>
      <w:r>
        <w:rPr>
          <w:sz w:val="28"/>
        </w:rPr>
        <w:t xml:space="preserve"> необходимо подставить </w:t>
      </w:r>
      <w:r w:rsidRPr="00102411">
        <w:rPr>
          <w:sz w:val="28"/>
        </w:rPr>
        <w:t>2</w:t>
      </w:r>
      <w:r w:rsidR="00FA305B">
        <w:rPr>
          <w:sz w:val="28"/>
        </w:rPr>
        <w:sym w:font="Symbol" w:char="F0D7"/>
      </w:r>
      <w:r w:rsidRPr="00102411">
        <w:rPr>
          <w:i/>
          <w:sz w:val="28"/>
          <w:lang w:val="en-US"/>
        </w:rPr>
        <w:t>l</w:t>
      </w:r>
      <w:r w:rsidRPr="00102411">
        <w:rPr>
          <w:sz w:val="28"/>
        </w:rPr>
        <w:t>.</w:t>
      </w:r>
      <w:r>
        <w:rPr>
          <w:sz w:val="28"/>
        </w:rPr>
        <w:t xml:space="preserve"> В общем случае некоторую приведенную длину выр</w:t>
      </w:r>
      <w:r>
        <w:rPr>
          <w:sz w:val="28"/>
        </w:rPr>
        <w:t>а</w:t>
      </w:r>
      <w:r>
        <w:rPr>
          <w:sz w:val="28"/>
        </w:rPr>
        <w:t xml:space="preserve">зим через действительную длину и </w:t>
      </w:r>
      <w:r w:rsidRPr="00102411">
        <w:rPr>
          <w:i/>
          <w:sz w:val="28"/>
        </w:rPr>
        <w:t>коэффициент приведения длины</w:t>
      </w:r>
      <w:r>
        <w:rPr>
          <w:sz w:val="28"/>
        </w:rPr>
        <w:t xml:space="preserve"> </w:t>
      </w:r>
      <w:r>
        <w:rPr>
          <w:sz w:val="28"/>
        </w:rPr>
        <w:sym w:font="Symbol" w:char="F06D"/>
      </w:r>
      <w:r>
        <w:rPr>
          <w:sz w:val="28"/>
        </w:rPr>
        <w:t xml:space="preserve"> следующим образом</w:t>
      </w:r>
    </w:p>
    <w:p w:rsidR="00FA305B" w:rsidRPr="00FC4448" w:rsidRDefault="00FA305B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FA305B">
        <w:rPr>
          <w:position w:val="-12"/>
        </w:rPr>
        <w:object w:dxaOrig="960" w:dyaOrig="380">
          <v:shape id="_x0000_i1042" type="#_x0000_t75" style="width:48.2pt;height:18.8pt" o:ole="">
            <v:imagedata r:id="rId12" o:title=""/>
          </v:shape>
          <o:OLEObject Type="Embed" ProgID="Equation.DSMT4" ShapeID="_x0000_i1042" DrawAspect="Content" ObjectID="_1416996118" r:id="rId13"/>
        </w:object>
      </w:r>
      <w:r>
        <w:t xml:space="preserve">. </w:t>
      </w:r>
      <w:r>
        <w:tab/>
        <w:t>8.3</w:t>
      </w:r>
    </w:p>
    <w:p w:rsidR="00102411" w:rsidRPr="00367997" w:rsidRDefault="00102411" w:rsidP="006F618C">
      <w:pPr>
        <w:rPr>
          <w:sz w:val="28"/>
        </w:rPr>
      </w:pPr>
      <w:r>
        <w:rPr>
          <w:sz w:val="28"/>
        </w:rPr>
        <w:t xml:space="preserve">Для рассмотренного примера (рис. 8.3) </w:t>
      </w:r>
      <w:r>
        <w:rPr>
          <w:sz w:val="28"/>
        </w:rPr>
        <w:sym w:font="Symbol" w:char="F06D"/>
      </w:r>
      <w:r>
        <w:rPr>
          <w:sz w:val="28"/>
        </w:rPr>
        <w:t> = 2. Изучая возможные прогибы стержня, замечаем, что он изогнется по форме половины п</w:t>
      </w:r>
      <w:r>
        <w:rPr>
          <w:sz w:val="28"/>
        </w:rPr>
        <w:t>о</w:t>
      </w:r>
      <w:r>
        <w:rPr>
          <w:sz w:val="28"/>
        </w:rPr>
        <w:t xml:space="preserve">луволны синусоиды. </w:t>
      </w:r>
    </w:p>
    <w:p w:rsidR="00102411" w:rsidRPr="00367997" w:rsidRDefault="00102411" w:rsidP="006F618C">
      <w:pPr>
        <w:rPr>
          <w:sz w:val="28"/>
        </w:rPr>
      </w:pPr>
      <w:r>
        <w:rPr>
          <w:sz w:val="28"/>
        </w:rPr>
        <w:t>Тогда</w:t>
      </w:r>
      <w:r w:rsidRPr="00102411">
        <w:rPr>
          <w:sz w:val="28"/>
        </w:rPr>
        <w:t xml:space="preserve"> </w:t>
      </w:r>
      <w:r>
        <w:rPr>
          <w:sz w:val="28"/>
        </w:rPr>
        <w:t>коэффициент</w:t>
      </w:r>
      <w:r w:rsidRPr="00102411">
        <w:rPr>
          <w:sz w:val="28"/>
        </w:rPr>
        <w:t xml:space="preserve"> </w:t>
      </w:r>
      <w:r>
        <w:rPr>
          <w:sz w:val="28"/>
        </w:rPr>
        <w:sym w:font="Symbol" w:char="F06D"/>
      </w:r>
      <w:r w:rsidRPr="00102411">
        <w:rPr>
          <w:sz w:val="28"/>
        </w:rPr>
        <w:t xml:space="preserve"> </w:t>
      </w:r>
      <w:r>
        <w:rPr>
          <w:sz w:val="28"/>
        </w:rPr>
        <w:t xml:space="preserve">есть величина, обратная числу полуволн синусоиды </w:t>
      </w:r>
      <w:r w:rsidR="00477C0D" w:rsidRPr="00477C0D">
        <w:rPr>
          <w:i/>
          <w:sz w:val="28"/>
          <w:lang w:val="en-US"/>
        </w:rPr>
        <w:t>n</w:t>
      </w:r>
    </w:p>
    <w:p w:rsidR="00102411" w:rsidRDefault="00102411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102411">
        <w:rPr>
          <w:position w:val="-28"/>
        </w:rPr>
        <w:object w:dxaOrig="720" w:dyaOrig="720">
          <v:shape id="_x0000_i1025" type="#_x0000_t75" style="width:36.3pt;height:36.3pt" o:ole="">
            <v:imagedata r:id="rId14" o:title=""/>
          </v:shape>
          <o:OLEObject Type="Embed" ProgID="Equation.DSMT4" ShapeID="_x0000_i1025" DrawAspect="Content" ObjectID="_1416996119" r:id="rId15"/>
        </w:object>
      </w:r>
      <w:r w:rsidR="00477C0D">
        <w:t>.</w:t>
      </w:r>
      <w:r w:rsidR="00FA305B">
        <w:t xml:space="preserve"> </w:t>
      </w:r>
      <w:r w:rsidR="00FA305B">
        <w:tab/>
        <w:t>8.4</w:t>
      </w:r>
    </w:p>
    <w:p w:rsidR="006B18FE" w:rsidRPr="00FC4448" w:rsidRDefault="006B18FE" w:rsidP="006B18FE">
      <w:pPr>
        <w:ind w:firstLine="510"/>
        <w:rPr>
          <w:sz w:val="28"/>
        </w:rPr>
      </w:pPr>
      <w:r>
        <w:rPr>
          <w:sz w:val="28"/>
        </w:rPr>
        <w:t xml:space="preserve">Общее выражение критической силы сжатого стержня примет вид </w:t>
      </w:r>
    </w:p>
    <w:p w:rsidR="006B18FE" w:rsidRPr="00FC4448" w:rsidRDefault="006B18FE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6E078A">
        <w:rPr>
          <w:position w:val="-40"/>
        </w:rPr>
        <w:object w:dxaOrig="1920" w:dyaOrig="880">
          <v:shape id="_x0000_i1026" type="#_x0000_t75" style="width:95.8pt;height:44.45pt" o:ole="">
            <v:imagedata r:id="rId16" o:title=""/>
          </v:shape>
          <o:OLEObject Type="Embed" ProgID="Equation.DSMT4" ShapeID="_x0000_i1026" DrawAspect="Content" ObjectID="_1416996120" r:id="rId17"/>
        </w:object>
      </w:r>
      <w:r>
        <w:t>.</w:t>
      </w:r>
      <w:r w:rsidR="00FA305B">
        <w:t xml:space="preserve"> </w:t>
      </w:r>
      <w:r w:rsidR="00FA305B">
        <w:tab/>
        <w:t>8.5</w:t>
      </w:r>
    </w:p>
    <w:p w:rsidR="0081766A" w:rsidRDefault="0081766A" w:rsidP="0081766A">
      <w:pPr>
        <w:ind w:firstLine="510"/>
        <w:rPr>
          <w:sz w:val="28"/>
        </w:rPr>
      </w:pPr>
      <w:r>
        <w:rPr>
          <w:sz w:val="28"/>
        </w:rPr>
        <w:t>На рис. 8.4 показаны наиболее часто встречающиеся способы з</w:t>
      </w:r>
      <w:r>
        <w:rPr>
          <w:sz w:val="28"/>
        </w:rPr>
        <w:t>а</w:t>
      </w:r>
      <w:r>
        <w:rPr>
          <w:sz w:val="28"/>
        </w:rPr>
        <w:t xml:space="preserve">крепления концов стержня и приведены значения </w:t>
      </w:r>
      <w:r>
        <w:rPr>
          <w:sz w:val="28"/>
        </w:rPr>
        <w:sym w:font="Symbol" w:char="F06D"/>
      </w:r>
      <w:r>
        <w:rPr>
          <w:sz w:val="28"/>
        </w:rPr>
        <w:t>: а – нижний конец жестко защемлен, верхний свободен; б –</w:t>
      </w:r>
      <w:r w:rsidRPr="008B569A">
        <w:rPr>
          <w:sz w:val="28"/>
        </w:rPr>
        <w:t xml:space="preserve"> </w:t>
      </w:r>
      <w:r>
        <w:rPr>
          <w:sz w:val="28"/>
        </w:rPr>
        <w:t>оба конца стержня закрепл</w:t>
      </w:r>
      <w:r>
        <w:rPr>
          <w:sz w:val="28"/>
        </w:rPr>
        <w:t>е</w:t>
      </w:r>
      <w:r>
        <w:rPr>
          <w:sz w:val="28"/>
        </w:rPr>
        <w:t>ны шарнирно и могут сближаться; в – нижний конец закреплен жес</w:t>
      </w:r>
      <w:r>
        <w:rPr>
          <w:sz w:val="28"/>
        </w:rPr>
        <w:t>т</w:t>
      </w:r>
      <w:r>
        <w:rPr>
          <w:sz w:val="28"/>
        </w:rPr>
        <w:t xml:space="preserve">ко, верхний – шарнирно, концы могут сближаться; </w:t>
      </w:r>
      <w:proofErr w:type="gramStart"/>
      <w:r>
        <w:rPr>
          <w:sz w:val="28"/>
        </w:rPr>
        <w:t>г</w:t>
      </w:r>
      <w:proofErr w:type="gramEnd"/>
      <w:r>
        <w:rPr>
          <w:sz w:val="28"/>
        </w:rPr>
        <w:t xml:space="preserve"> –</w:t>
      </w:r>
      <w:r w:rsidRPr="008B569A">
        <w:rPr>
          <w:sz w:val="28"/>
        </w:rPr>
        <w:t xml:space="preserve"> </w:t>
      </w:r>
      <w:r>
        <w:rPr>
          <w:sz w:val="28"/>
        </w:rPr>
        <w:t>оба конца жес</w:t>
      </w:r>
      <w:r>
        <w:rPr>
          <w:sz w:val="28"/>
        </w:rPr>
        <w:t>т</w:t>
      </w:r>
      <w:r>
        <w:rPr>
          <w:sz w:val="28"/>
        </w:rPr>
        <w:t>ко защемлены, но могут сближаться.</w:t>
      </w:r>
    </w:p>
    <w:p w:rsidR="00102411" w:rsidRDefault="00E63E7E" w:rsidP="00E63E7E">
      <w:pPr>
        <w:ind w:firstLine="0"/>
        <w:jc w:val="center"/>
        <w:rPr>
          <w:sz w:val="28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240DE38F" wp14:editId="43DFA3F7">
                <wp:extent cx="5400040" cy="3342338"/>
                <wp:effectExtent l="0" t="0" r="0" b="0"/>
                <wp:docPr id="410" name="Полотно 4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" name="Группа 7"/>
                        <wpg:cNvGrpSpPr/>
                        <wpg:grpSpPr>
                          <a:xfrm>
                            <a:off x="430184" y="149473"/>
                            <a:ext cx="4622550" cy="2729729"/>
                            <a:chOff x="430184" y="149473"/>
                            <a:chExt cx="4622550" cy="2729729"/>
                          </a:xfrm>
                        </wpg:grpSpPr>
                        <wps:wsp>
                          <wps:cNvPr id="630" name="Прямая соединительная линия 630"/>
                          <wps:cNvCnPr>
                            <a:endCxn id="638" idx="3"/>
                          </wps:cNvCnPr>
                          <wps:spPr>
                            <a:xfrm flipH="1">
                              <a:off x="743565" y="657520"/>
                              <a:ext cx="316" cy="1719426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38" name="Прямоугольник 638"/>
                          <wps:cNvSpPr/>
                          <wps:spPr>
                            <a:xfrm rot="16200000">
                              <a:off x="662919" y="2278203"/>
                              <a:ext cx="161290" cy="35877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9" name="Прямая соединительная линия 639"/>
                          <wps:cNvCnPr/>
                          <wps:spPr>
                            <a:xfrm rot="5400000">
                              <a:off x="743564" y="2161363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41" name="Прямая со стрелкой 641"/>
                          <wps:cNvCnPr/>
                          <wps:spPr>
                            <a:xfrm>
                              <a:off x="743881" y="254141"/>
                              <a:ext cx="0" cy="4064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42" name="Поле 355"/>
                          <wps:cNvSpPr txBox="1"/>
                          <wps:spPr>
                            <a:xfrm>
                              <a:off x="768604" y="162619"/>
                              <a:ext cx="38100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6E048C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 w:rsidRPr="006E048C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5" name="Прямая соединительная линия 645"/>
                          <wps:cNvCnPr/>
                          <wps:spPr>
                            <a:xfrm>
                              <a:off x="2052619" y="682285"/>
                              <a:ext cx="0" cy="151066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46" name="Равнобедренный треугольник 646"/>
                          <wps:cNvSpPr/>
                          <wps:spPr>
                            <a:xfrm>
                              <a:off x="1963084" y="2193585"/>
                              <a:ext cx="179705" cy="179705"/>
                            </a:xfrm>
                            <a:prstGeom prst="triangl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7" name="Овал 647"/>
                          <wps:cNvSpPr/>
                          <wps:spPr>
                            <a:xfrm>
                              <a:off x="2034839" y="2193585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8" name="Овал 648"/>
                          <wps:cNvSpPr/>
                          <wps:spPr>
                            <a:xfrm>
                              <a:off x="1801159" y="657520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9" name="Овал 649"/>
                          <wps:cNvSpPr/>
                          <wps:spPr>
                            <a:xfrm>
                              <a:off x="2034839" y="657520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0" name="Прямая соединительная линия 650"/>
                          <wps:cNvCnPr/>
                          <wps:spPr>
                            <a:xfrm flipH="1" flipV="1">
                              <a:off x="1836719" y="675935"/>
                              <a:ext cx="2051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51" name="Прямоугольник 651"/>
                          <wps:cNvSpPr/>
                          <wps:spPr>
                            <a:xfrm>
                              <a:off x="1640504" y="513375"/>
                              <a:ext cx="161925" cy="3594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2" name="Прямая соединительная линия 652"/>
                          <wps:cNvCnPr/>
                          <wps:spPr>
                            <a:xfrm>
                              <a:off x="1801159" y="466385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53" name="Прямоугольник 653"/>
                          <wps:cNvSpPr/>
                          <wps:spPr>
                            <a:xfrm rot="16200000">
                              <a:off x="1971657" y="2274547"/>
                              <a:ext cx="161290" cy="35877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4" name="Прямая соединительная линия 654"/>
                          <wps:cNvCnPr/>
                          <wps:spPr>
                            <a:xfrm rot="5400000">
                              <a:off x="2052302" y="2157707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55" name="Полилиния 655"/>
                          <wps:cNvSpPr/>
                          <wps:spPr>
                            <a:xfrm>
                              <a:off x="2049444" y="677840"/>
                              <a:ext cx="218440" cy="1523365"/>
                            </a:xfrm>
                            <a:custGeom>
                              <a:avLst/>
                              <a:gdLst>
                                <a:gd name="connsiteX0" fmla="*/ 0 w 328724"/>
                                <a:gd name="connsiteY0" fmla="*/ 0 h 1524000"/>
                                <a:gd name="connsiteX1" fmla="*/ 328706 w 328724"/>
                                <a:gd name="connsiteY1" fmla="*/ 759011 h 1524000"/>
                                <a:gd name="connsiteX2" fmla="*/ 11953 w 328724"/>
                                <a:gd name="connsiteY2" fmla="*/ 1524000 h 15240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28724" h="1524000">
                                  <a:moveTo>
                                    <a:pt x="0" y="0"/>
                                  </a:moveTo>
                                  <a:cubicBezTo>
                                    <a:pt x="163357" y="252505"/>
                                    <a:pt x="326714" y="505011"/>
                                    <a:pt x="328706" y="759011"/>
                                  </a:cubicBezTo>
                                  <a:cubicBezTo>
                                    <a:pt x="330698" y="1013011"/>
                                    <a:pt x="171325" y="1268505"/>
                                    <a:pt x="11953" y="15240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6" name="Прямая со стрелкой 656"/>
                          <wps:cNvCnPr/>
                          <wps:spPr>
                            <a:xfrm>
                              <a:off x="2052619" y="250485"/>
                              <a:ext cx="0" cy="4064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57" name="Поле 355"/>
                          <wps:cNvSpPr txBox="1"/>
                          <wps:spPr>
                            <a:xfrm>
                              <a:off x="2077268" y="158965"/>
                              <a:ext cx="38100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2" name="Полилиния 412"/>
                          <wps:cNvSpPr/>
                          <wps:spPr>
                            <a:xfrm>
                              <a:off x="738940" y="645459"/>
                              <a:ext cx="402566" cy="1722296"/>
                            </a:xfrm>
                            <a:custGeom>
                              <a:avLst/>
                              <a:gdLst>
                                <a:gd name="connsiteX0" fmla="*/ 2143 w 402566"/>
                                <a:gd name="connsiteY0" fmla="*/ 1721223 h 1722296"/>
                                <a:gd name="connsiteX1" fmla="*/ 8119 w 402566"/>
                                <a:gd name="connsiteY1" fmla="*/ 1637553 h 1722296"/>
                                <a:gd name="connsiteX2" fmla="*/ 67884 w 402566"/>
                                <a:gd name="connsiteY2" fmla="*/ 1183341 h 1722296"/>
                                <a:gd name="connsiteX3" fmla="*/ 181437 w 402566"/>
                                <a:gd name="connsiteY3" fmla="*/ 639482 h 1722296"/>
                                <a:gd name="connsiteX4" fmla="*/ 402566 w 402566"/>
                                <a:gd name="connsiteY4" fmla="*/ 0 h 17222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402566" h="1722296">
                                  <a:moveTo>
                                    <a:pt x="2143" y="1721223"/>
                                  </a:moveTo>
                                  <a:cubicBezTo>
                                    <a:pt x="-348" y="1724211"/>
                                    <a:pt x="-2838" y="1727200"/>
                                    <a:pt x="8119" y="1637553"/>
                                  </a:cubicBezTo>
                                  <a:cubicBezTo>
                                    <a:pt x="19076" y="1547906"/>
                                    <a:pt x="38998" y="1349686"/>
                                    <a:pt x="67884" y="1183341"/>
                                  </a:cubicBezTo>
                                  <a:cubicBezTo>
                                    <a:pt x="96770" y="1016996"/>
                                    <a:pt x="125657" y="836705"/>
                                    <a:pt x="181437" y="639482"/>
                                  </a:cubicBezTo>
                                  <a:cubicBezTo>
                                    <a:pt x="237217" y="442258"/>
                                    <a:pt x="319891" y="221129"/>
                                    <a:pt x="402566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8" name="Прямая соединительная линия 658"/>
                          <wps:cNvCnPr>
                            <a:endCxn id="666" idx="3"/>
                          </wps:cNvCnPr>
                          <wps:spPr>
                            <a:xfrm flipH="1">
                              <a:off x="3351326" y="672789"/>
                              <a:ext cx="316" cy="169100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61" name="Овал 661"/>
                          <wps:cNvSpPr/>
                          <wps:spPr>
                            <a:xfrm>
                              <a:off x="3100182" y="648024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2" name="Овал 662"/>
                          <wps:cNvSpPr/>
                          <wps:spPr>
                            <a:xfrm>
                              <a:off x="3333862" y="648024"/>
                              <a:ext cx="35560" cy="35560"/>
                            </a:xfrm>
                            <a:prstGeom prst="ellips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3" name="Прямая соединительная линия 663"/>
                          <wps:cNvCnPr/>
                          <wps:spPr>
                            <a:xfrm flipH="1" flipV="1">
                              <a:off x="3135742" y="666439"/>
                              <a:ext cx="2051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64" name="Прямоугольник 664"/>
                          <wps:cNvSpPr/>
                          <wps:spPr>
                            <a:xfrm>
                              <a:off x="2939527" y="503879"/>
                              <a:ext cx="161925" cy="35941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5" name="Прямая соединительная линия 665"/>
                          <wps:cNvCnPr/>
                          <wps:spPr>
                            <a:xfrm>
                              <a:off x="3100182" y="456889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66" name="Прямоугольник 666"/>
                          <wps:cNvSpPr/>
                          <wps:spPr>
                            <a:xfrm rot="16200000">
                              <a:off x="3270680" y="2265051"/>
                              <a:ext cx="161290" cy="35877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7" name="Прямая соединительная линия 667"/>
                          <wps:cNvCnPr/>
                          <wps:spPr>
                            <a:xfrm rot="5400000">
                              <a:off x="3351325" y="2148211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69" name="Прямая со стрелкой 669"/>
                          <wps:cNvCnPr/>
                          <wps:spPr>
                            <a:xfrm>
                              <a:off x="3351642" y="240989"/>
                              <a:ext cx="0" cy="4064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70" name="Поле 355"/>
                          <wps:cNvSpPr txBox="1"/>
                          <wps:spPr>
                            <a:xfrm>
                              <a:off x="3376219" y="149473"/>
                              <a:ext cx="38100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3" name="Полилиния 413"/>
                          <wps:cNvSpPr/>
                          <wps:spPr>
                            <a:xfrm>
                              <a:off x="3344844" y="667377"/>
                              <a:ext cx="296209" cy="1685364"/>
                            </a:xfrm>
                            <a:custGeom>
                              <a:avLst/>
                              <a:gdLst>
                                <a:gd name="connsiteX0" fmla="*/ 0 w 296209"/>
                                <a:gd name="connsiteY0" fmla="*/ 0 h 1685364"/>
                                <a:gd name="connsiteX1" fmla="*/ 227106 w 296209"/>
                                <a:gd name="connsiteY1" fmla="*/ 286870 h 1685364"/>
                                <a:gd name="connsiteX2" fmla="*/ 292847 w 296209"/>
                                <a:gd name="connsiteY2" fmla="*/ 615576 h 1685364"/>
                                <a:gd name="connsiteX3" fmla="*/ 143435 w 296209"/>
                                <a:gd name="connsiteY3" fmla="*/ 1039906 h 1685364"/>
                                <a:gd name="connsiteX4" fmla="*/ 77694 w 296209"/>
                                <a:gd name="connsiteY4" fmla="*/ 1255059 h 1685364"/>
                                <a:gd name="connsiteX5" fmla="*/ 11953 w 296209"/>
                                <a:gd name="connsiteY5" fmla="*/ 1685364 h 168536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296209" h="1685364">
                                  <a:moveTo>
                                    <a:pt x="0" y="0"/>
                                  </a:moveTo>
                                  <a:cubicBezTo>
                                    <a:pt x="89149" y="92137"/>
                                    <a:pt x="178298" y="184274"/>
                                    <a:pt x="227106" y="286870"/>
                                  </a:cubicBezTo>
                                  <a:cubicBezTo>
                                    <a:pt x="275914" y="389466"/>
                                    <a:pt x="306792" y="490070"/>
                                    <a:pt x="292847" y="615576"/>
                                  </a:cubicBezTo>
                                  <a:cubicBezTo>
                                    <a:pt x="278902" y="741082"/>
                                    <a:pt x="179294" y="933326"/>
                                    <a:pt x="143435" y="1039906"/>
                                  </a:cubicBezTo>
                                  <a:cubicBezTo>
                                    <a:pt x="107576" y="1146486"/>
                                    <a:pt x="99608" y="1147483"/>
                                    <a:pt x="77694" y="1255059"/>
                                  </a:cubicBezTo>
                                  <a:cubicBezTo>
                                    <a:pt x="55780" y="1362635"/>
                                    <a:pt x="33866" y="1523999"/>
                                    <a:pt x="11953" y="168536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1" name="Прямая соединительная линия 671"/>
                          <wps:cNvCnPr/>
                          <wps:spPr>
                            <a:xfrm flipH="1">
                              <a:off x="4646594" y="685908"/>
                              <a:ext cx="0" cy="169100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5" name="Прямоугольник 675"/>
                          <wps:cNvSpPr/>
                          <wps:spPr>
                            <a:xfrm>
                              <a:off x="4411756" y="675934"/>
                              <a:ext cx="161925" cy="18549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" name="Прямая соединительная линия 676"/>
                          <wps:cNvCnPr/>
                          <wps:spPr>
                            <a:xfrm flipH="1">
                              <a:off x="4572411" y="656885"/>
                              <a:ext cx="1270" cy="22931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7" name="Прямоугольник 677"/>
                          <wps:cNvSpPr/>
                          <wps:spPr>
                            <a:xfrm rot="16200000">
                              <a:off x="4566267" y="2278170"/>
                              <a:ext cx="161290" cy="35877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8" name="Прямая соединительная линия 678"/>
                          <wps:cNvCnPr/>
                          <wps:spPr>
                            <a:xfrm rot="5400000">
                              <a:off x="4646912" y="2161330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79" name="Прямая со стрелкой 679"/>
                          <wps:cNvCnPr/>
                          <wps:spPr>
                            <a:xfrm>
                              <a:off x="4647229" y="254108"/>
                              <a:ext cx="0" cy="4064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80" name="Поле 355"/>
                          <wps:cNvSpPr txBox="1"/>
                          <wps:spPr>
                            <a:xfrm>
                              <a:off x="4671734" y="162586"/>
                              <a:ext cx="38100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2" name="Прямая соединительная линия 682"/>
                          <wps:cNvCnPr/>
                          <wps:spPr>
                            <a:xfrm>
                              <a:off x="4716780" y="657520"/>
                              <a:ext cx="0" cy="238664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3" name="Полилиния 443"/>
                          <wps:cNvSpPr/>
                          <wps:spPr>
                            <a:xfrm>
                              <a:off x="4649437" y="860612"/>
                              <a:ext cx="179581" cy="1517123"/>
                            </a:xfrm>
                            <a:custGeom>
                              <a:avLst/>
                              <a:gdLst>
                                <a:gd name="connsiteX0" fmla="*/ 257 w 179581"/>
                                <a:gd name="connsiteY0" fmla="*/ 0 h 1488141"/>
                                <a:gd name="connsiteX1" fmla="*/ 6234 w 179581"/>
                                <a:gd name="connsiteY1" fmla="*/ 95623 h 1488141"/>
                                <a:gd name="connsiteX2" fmla="*/ 42093 w 179581"/>
                                <a:gd name="connsiteY2" fmla="*/ 334682 h 1488141"/>
                                <a:gd name="connsiteX3" fmla="*/ 179551 w 179581"/>
                                <a:gd name="connsiteY3" fmla="*/ 764988 h 1488141"/>
                                <a:gd name="connsiteX4" fmla="*/ 54046 w 179581"/>
                                <a:gd name="connsiteY4" fmla="*/ 1201270 h 1488141"/>
                                <a:gd name="connsiteX5" fmla="*/ 257 w 179581"/>
                                <a:gd name="connsiteY5" fmla="*/ 1488141 h 148814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79581" h="1488141">
                                  <a:moveTo>
                                    <a:pt x="257" y="0"/>
                                  </a:moveTo>
                                  <a:cubicBezTo>
                                    <a:pt x="-241" y="19921"/>
                                    <a:pt x="-739" y="39843"/>
                                    <a:pt x="6234" y="95623"/>
                                  </a:cubicBezTo>
                                  <a:cubicBezTo>
                                    <a:pt x="13207" y="151403"/>
                                    <a:pt x="13207" y="223121"/>
                                    <a:pt x="42093" y="334682"/>
                                  </a:cubicBezTo>
                                  <a:cubicBezTo>
                                    <a:pt x="70979" y="446243"/>
                                    <a:pt x="177559" y="620557"/>
                                    <a:pt x="179551" y="764988"/>
                                  </a:cubicBezTo>
                                  <a:cubicBezTo>
                                    <a:pt x="181543" y="909419"/>
                                    <a:pt x="83928" y="1080744"/>
                                    <a:pt x="54046" y="1201270"/>
                                  </a:cubicBezTo>
                                  <a:cubicBezTo>
                                    <a:pt x="24164" y="1321796"/>
                                    <a:pt x="12210" y="1404968"/>
                                    <a:pt x="257" y="1488141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3" name="Поле 355"/>
                          <wps:cNvSpPr txBox="1"/>
                          <wps:spPr>
                            <a:xfrm>
                              <a:off x="430184" y="2554716"/>
                              <a:ext cx="570865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7141BB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2,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4" name="Поле 355"/>
                          <wps:cNvSpPr txBox="1"/>
                          <wps:spPr>
                            <a:xfrm>
                              <a:off x="1725309" y="2554717"/>
                              <a:ext cx="570865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1,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5" name="Поле 355"/>
                          <wps:cNvSpPr txBox="1"/>
                          <wps:spPr>
                            <a:xfrm>
                              <a:off x="3071955" y="2553191"/>
                              <a:ext cx="570865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0,7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6" name="Поле 355"/>
                          <wps:cNvSpPr txBox="1"/>
                          <wps:spPr>
                            <a:xfrm>
                              <a:off x="4316273" y="2554717"/>
                              <a:ext cx="570865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E63E7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D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0,5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687" name="Поле 355"/>
                        <wps:cNvSpPr txBox="1"/>
                        <wps:spPr>
                          <a:xfrm>
                            <a:off x="540385" y="2908420"/>
                            <a:ext cx="26606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Pr="005D5DAE" w:rsidRDefault="003B0718" w:rsidP="00E63E7E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 w:rsidRPr="005D5DAE"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" name="Поле 355"/>
                        <wps:cNvSpPr txBox="1"/>
                        <wps:spPr>
                          <a:xfrm>
                            <a:off x="1835485" y="2907980"/>
                            <a:ext cx="26606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Pr="005D5DAE" w:rsidRDefault="003B0718" w:rsidP="00E63E7E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i/>
                                </w:rPr>
                              </w:pPr>
                              <w:r w:rsidRPr="005D5DAE">
                                <w:rPr>
                                  <w:i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9" name="Поле 355"/>
                        <wps:cNvSpPr txBox="1"/>
                        <wps:spPr>
                          <a:xfrm>
                            <a:off x="3181644" y="2909300"/>
                            <a:ext cx="25590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Default="003B0718" w:rsidP="00E63E7E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0" name="Поле 355"/>
                        <wps:cNvSpPr txBox="1"/>
                        <wps:spPr>
                          <a:xfrm>
                            <a:off x="4425709" y="2907980"/>
                            <a:ext cx="24892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3B0718" w:rsidRDefault="003B0718" w:rsidP="00E63E7E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г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10" o:spid="_x0000_s1115" editas="canvas" style="width:425.2pt;height:263.2pt;mso-position-horizontal-relative:char;mso-position-vertical-relative:line" coordsize="54000,3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">
                <v:shape id="_x0000_s1116" type="#_x0000_t75" style="position:absolute;width:54000;height:33420;visibility:visible;mso-wrap-style:square">
                  <v:fill o:detectmouseclick="t"/>
                  <v:path o:connecttype="none"/>
                </v:shape>
                <v:group id="Группа 7" o:spid="_x0000_s1117" style="position:absolute;left:4301;top:1494;width:46226;height:27298" coordorigin="4301,1494" coordsize="46225,272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line id="Прямая соединительная линия 630" o:spid="_x0000_s1118" style="position:absolute;flip:x;visibility:visible;mso-wrap-style:square" from="7435,6575" to="7438,23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MMI8MAAADcAAAADwAAAGRycy9kb3ducmV2LnhtbERPz2vCMBS+C/sfwht4kZmqKFtnFBFE&#10;QS92g7Hbo3lry5qXmkTb/vfmIHj8+H4v152pxY2crywrmIwTEMS51RUXCr6/dm/vIHxA1lhbJgU9&#10;eVivXgZLTLVt+Uy3LBQihrBPUUEZQpNK6fOSDPqxbYgj92edwRChK6R22MZwU8tpkiykwYpjQ4kN&#10;bUvK/7OrUWAnPx+yv8z3x1H/m7ntZXOqk1ap4Wu3+QQRqAtP8cN90AoWszg/nolH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TDCPDAAAA3AAAAA8AAAAAAAAAAAAA&#10;AAAAoQIAAGRycy9kb3ducmV2LnhtbFBLBQYAAAAABAAEAPkAAACRAwAAAAA=&#10;" strokecolor="windowText" strokeweight="1.5pt"/>
                  <v:rect id="Прямоугольник 638" o:spid="_x0000_s1119" style="position:absolute;left:6628;top:22782;width:1613;height:358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tJdcEA&#10;AADcAAAADwAAAGRycy9kb3ducmV2LnhtbERPTWvCQBC9C/6HZYTedGNLrURXEalgBQ9avQ/ZMQlm&#10;Z9PM1sR/7x4Ej4/3PV92rlI3aqT0bGA8SkARZ96WnBs4/W6GU1ASkC1WnsnAnQSWi35vjqn1LR/o&#10;dgy5iiEsKRooQqhTrSUryKGMfE0cuYtvHIYIm1zbBtsY7ir9niQT7bDk2FBgTeuCsuvx3xlY7+hv&#10;nH+X8nO+bnbn9iL7zy8x5m3QrWagAnXhJX66t9bA5COujWfiEd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LSXXBAAAA3AAAAA8AAAAAAAAAAAAAAAAAmAIAAGRycy9kb3du&#10;cmV2LnhtbFBLBQYAAAAABAAEAPUAAACG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39" o:spid="_x0000_s1120" style="position:absolute;rotation:90;visibility:visible;mso-wrap-style:square" from="7435,21613" to="7435,25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RsZMMAAADcAAAADwAAAGRycy9kb3ducmV2LnhtbESP3YrCMBSE74V9h3AE7zR1BdFuo7iL&#10;gqAX/j3AoTn9WZuT0sS2vr0RFvZymJlvmGTdm0q01LjSsoLpJAJBnFpdcq7gdt2NFyCcR9ZYWSYF&#10;T3KwXn0MEoy17fhM7cXnIkDYxaig8L6OpXRpQQbdxNbEwctsY9AH2eRSN9gFuKnkZxTNpcGSw0KB&#10;Nf0UlN4vD6Pg98SZPLrj/rurDmdtbnbbzqxSo2G/+QLhqff/4b/2XiuYz5bwPhOO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EbGTDAAAA3AAAAA8AAAAAAAAAAAAA&#10;AAAAoQIAAGRycy9kb3ducmV2LnhtbFBLBQYAAAAABAAEAPkAAACRAwAAAAA=&#10;" strokecolor="windowText" strokeweight="1pt"/>
                  <v:shape id="Прямая со стрелкой 641" o:spid="_x0000_s1121" type="#_x0000_t32" style="position:absolute;left:7438;top:2541;width:0;height:40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2e+MUAAADcAAAADwAAAGRycy9kb3ducmV2LnhtbESPQWvCQBSE70L/w/IKvYhuUiSU6Cq2&#10;IJQiqKni9ZF9TUKzb8PuqvHfu4LgcZiZb5jZojetOJPzjWUF6TgBQVxa3XClYP+7Gn2A8AFZY2uZ&#10;FFzJw2L+Mphhru2Fd3QuQiUihH2OCuoQulxKX9Zk0I9tRxy9P+sMhihdJbXDS4SbVr4nSSYNNhwX&#10;auzoq6byvzgZBeXyuj9+yk3107XrndtsKTukQ6XeXvvlFESgPjzDj/a3VpBNUrifi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2e+M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355" o:spid="_x0000_s1122" type="#_x0000_t202" style="position:absolute;left:7686;top:1626;width:38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ud3sYA&#10;AADcAAAADwAAAGRycy9kb3ducmV2LnhtbESPQWsCMRSE7wX/Q3hCL6VmFVnK1ihVsIhUpVqKx8fm&#10;dbO4eVmSqOu/b4RCj8PMfMNMZp1txIV8qB0rGA4yEMSl0zVXCr4Oy+cXECEia2wck4IbBZhNew8T&#10;LLS78idd9rESCcKhQAUmxraQMpSGLIaBa4mT9+O8xZikr6T2eE1w28hRluXSYs1pwWBLC0PlaX+2&#10;Ck5m/bTL3jfz73x189vD2R39x1Gpx3739goiUhf/w3/tlVaQj0d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Qud3sYAAADcAAAADwAAAAAAAAAAAAAAAACYAgAAZHJz&#10;L2Rvd25yZXYueG1sUEsFBgAAAAAEAAQA9QAAAIsDAAAAAA==&#10;" filled="f" stroked="f" strokeweight=".5pt">
                    <v:textbox>
                      <w:txbxContent>
                        <w:p w:rsidR="003B0718" w:rsidRPr="006E048C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proofErr w:type="spellStart"/>
                          <w:r w:rsidRPr="006E048C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кр</w:t>
                          </w:r>
                          <w:proofErr w:type="spellEnd"/>
                        </w:p>
                      </w:txbxContent>
                    </v:textbox>
                  </v:shape>
                  <v:line id="Прямая соединительная линия 645" o:spid="_x0000_s1123" style="position:absolute;visibility:visible;mso-wrap-style:square" from="20526,6822" to="20526,2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qKC8UAAADcAAAADwAAAGRycy9kb3ducmV2LnhtbESPQWvCQBSE70L/w/IKvdWNpSYas5G0&#10;VBGEQlU8P7KvSWj2bchuTfrvXaHgcZiZb5hsPZpWXKh3jWUFs2kEgri0uuFKwem4eV6AcB5ZY2uZ&#10;FPyRg3X+MMkw1XbgL7ocfCUChF2KCmrvu1RKV9Zk0E1tRxy8b9sb9EH2ldQ9DgFuWvkSRbE02HBY&#10;qLGj95rKn8OvUTA3b8l+OG6XcfGRGPLn2eKz2Cj19DgWKxCeRn8P/7d3WkH8OofbmXAEZH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qKC8UAAADcAAAADwAAAAAAAAAA&#10;AAAAAAChAgAAZHJzL2Rvd25yZXYueG1sUEsFBgAAAAAEAAQA+QAAAJMDAAAAAA==&#10;" strokecolor="windowText" strokeweight="1.5pt"/>
                  <v:shape id="Равнобедренный треугольник 646" o:spid="_x0000_s1124" type="#_x0000_t5" style="position:absolute;left:19630;top:21935;width:1797;height:17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WAvcYA&#10;AADcAAAADwAAAGRycy9kb3ducmV2LnhtbESPT2vCQBTE70K/w/IKvemmYkNNXaX4B6SC0OjB42v2&#10;NQnNvl2zW4399F1B8DjMzG+YyawzjThR62vLCp4HCQjiwuqaSwX73ar/CsIHZI2NZVJwIQ+z6UNv&#10;gpm2Z/6kUx5KESHsM1RQheAyKX1RkUE/sI44et+2NRiibEupWzxHuGnkMElSabDmuFCho3lFxU/+&#10;axQs3Hh4xA/02+Vy8yfx4C5f5kWpp8fu/Q1EoC7cw7f2WitIRylcz8QjIK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7WAvcYAAADcAAAADwAAAAAAAAAAAAAAAACYAgAAZHJz&#10;L2Rvd25yZXYueG1sUEsFBgAAAAAEAAQA9QAAAIsDAAAAAA==&#10;" filled="f" strokecolor="windowText" strokeweight="1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oval id="Овал 647" o:spid="_x0000_s1125" style="position:absolute;left:20348;top:21935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Nu28YA&#10;AADcAAAADwAAAGRycy9kb3ducmV2LnhtbESP3WrCQBSE7wu+w3IEb4puKho1ukotlFa8EH8e4Jg9&#10;JtHs2ZDdanx7tyB4OczMN8xs0ZhSXKl2hWUFH70IBHFqdcGZgsP+uzsG4TyyxtIyKbiTg8W89TbD&#10;RNsbb+m685kIEHYJKsi9rxIpXZqTQdezFXHwTrY26IOsM6lrvAW4KWU/imJpsOCwkGNFXzmll92f&#10;UVAOsvXPfhxXw9WS0s3kvfHH81KpTrv5nILw1PhX+Nn+1QriwQj+z4QjIO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Nu28YAAADcAAAADwAAAAAAAAAAAAAAAACYAgAAZHJz&#10;L2Rvd25yZXYueG1sUEsFBgAAAAAEAAQA9QAAAIsDAAAAAA==&#10;" filled="f" strokecolor="windowText" strokeweight="1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648" o:spid="_x0000_s1126" style="position:absolute;left:18011;top:6575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z6qcMA&#10;AADcAAAADwAAAGRycy9kb3ducmV2LnhtbERP3WrCMBS+H/gO4QjeDE0nrmg1ih0MN3Yx/HmAY3Ns&#10;q81JaLJa3365GOzy4/tfbXrTiI5aX1tW8DJJQBAXVtdcKjgd38dzED4ga2wsk4IHedisB08rzLS9&#10;8566QyhFDGGfoYIqBJdJ6YuKDPqJdcSRu9jWYIiwLaVu8R7DTSOnSZJKgzXHhgodvVVU3A4/RkEz&#10;K792x3nqXj9zKr4Xz304X3OlRsN+uwQRqA//4j/3h1aQzuLaeCYe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z6qcMAAADcAAAADwAAAAAAAAAAAAAAAACYAgAAZHJzL2Rv&#10;d25yZXYueG1sUEsFBgAAAAAEAAQA9QAAAIgDAAAAAA==&#10;" filled="f" strokecolor="windowText" strokeweight="1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649" o:spid="_x0000_s1127" style="position:absolute;left:20348;top:6575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BfMsUA&#10;AADcAAAADwAAAGRycy9kb3ducmV2LnhtbESP3YrCMBSE7xd8h3AEbxZNFbdoNYoKiy5eiD8PcGyO&#10;bbU5KU1W69ubhQUvh5n5hpnOG1OKO9WusKyg34tAEKdWF5wpOB2/uyMQziNrLC2Tgic5mM9aH1NM&#10;tH3wnu4Hn4kAYZeggtz7KpHSpTkZdD1bEQfvYmuDPsg6k7rGR4CbUg6iKJYGCw4LOVa0yim9HX6N&#10;gnKYbdfHUVx9/Swp3Y0/G3++LpXqtJvFBISnxr/D/+2NVhAPx/B3JhwBOX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cF8yxQAAANwAAAAPAAAAAAAAAAAAAAAAAJgCAABkcnMv&#10;ZG93bnJldi54bWxQSwUGAAAAAAQABAD1AAAAigMAAAAA&#10;" filled="f" strokecolor="windowText" strokeweight="1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650" o:spid="_x0000_s1128" style="position:absolute;flip:x y;visibility:visible;mso-wrap-style:square" from="18367,6759" to="20418,6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Tf8MIAAADcAAAADwAAAGRycy9kb3ducmV2LnhtbERPTYvCMBC9C/6HMII3TRVapBqliAte&#10;Flkreh2a2bZrM6lN1Lq/fnNY8Ph436tNbxrxoM7VlhXMphEI4sLqmksFp/xjsgDhPLLGxjIpeJGD&#10;zXo4WGGq7ZO/6HH0pQgh7FJUUHnfplK6oiKDbmpb4sB9286gD7Arpe7wGcJNI+dRlEiDNYeGClva&#10;VlRcj3ej4LbN9snlEMef93y+S17R7/kny5Uaj/psCcJT79/if/deK0jiMD+cCUd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bTf8MIAAADcAAAADwAAAAAAAAAAAAAA&#10;AAChAgAAZHJzL2Rvd25yZXYueG1sUEsFBgAAAAAEAAQA+QAAAJADAAAAAA==&#10;" strokecolor="windowText"/>
                  <v:rect id="Прямоугольник 651" o:spid="_x0000_s1129" style="position:absolute;left:16405;top:5133;width:1619;height:35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aSAsQA&#10;AADcAAAADwAAAGRycy9kb3ducmV2LnhtbESPT4vCMBTE78J+h/AWvIimrliWahTZInj0HyzeHs3b&#10;tmzzEpqo1U9vBMHjMDO/YebLzjTiQq2vLSsYjxIQxIXVNZcKjof18BuED8gaG8uk4EYelouP3hwz&#10;ba+8o8s+lCJC2GeooArBZVL6oiKDfmQdcfT+bGswRNmWUrd4jXDTyK8kSaXBmuNChY5+Kir+92ej&#10;YCBv7nyn9Wniiqae/m7z1SnPlep/dqsZiEBdeIdf7Y1WkE7H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WkgL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52" o:spid="_x0000_s1130" style="position:absolute;visibility:visible;mso-wrap-style:square" from="18011,4663" to="18011,8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6nor0AAADcAAAADwAAAGRycy9kb3ducmV2LnhtbESPwQrCMBBE74L/EFbwpqmCUqpRiiB4&#10;tfoBa7M2xWZTm6j1740geBxm5g2z3va2EU/qfO1YwWyagCAuna65UnA+7ScpCB+QNTaOScGbPGw3&#10;w8EaM+1efKRnESoRIewzVGBCaDMpfWnIop+6ljh6V9dZDFF2ldQdviLcNnKeJEtpsea4YLClnaHy&#10;VjysglQWb5Q+HM39VudNmeaLwyVXajzq8xWIQH34h3/tg1awXMzheyYeAbn5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/up6K9AAAA3AAAAA8AAAAAAAAAAAAAAAAAoQIA&#10;AGRycy9kb3ducmV2LnhtbFBLBQYAAAAABAAEAPkAAACLAwAAAAA=&#10;" strokecolor="windowText" strokeweight="1pt"/>
                  <v:rect id="Прямоугольник 653" o:spid="_x0000_s1131" style="position:absolute;left:19716;top:22745;width:1613;height:358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A+pMQA&#10;AADcAAAADwAAAGRycy9kb3ducmV2LnhtbESPW2vCQBSE3wv+h+UIfdONLV6IriJSoQo+eHs/ZI9J&#10;MHs2zdma9N+7hUIfh5n5hlmsOlepBzVSejYwGiagiDNvS84NXM7bwQyUBGSLlWcy8EMCq2XvZYGp&#10;9S0f6XEKuYoQlhQNFCHUqdaSFeRQhr4mjt7NNw5DlE2ubYNthLtKvyXJRDssOS4UWNOmoOx++nYG&#10;Nnv6GuUfpeyu9+3+2t7kMJ6KMa/9bj0HFagL/+G/9qc1MBm/w++ZeAT0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wPqT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54" o:spid="_x0000_s1132" style="position:absolute;rotation:90;visibility:visible;mso-wrap-style:square" from="20523,21576" to="20523,25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omWsQAAADcAAAADwAAAGRycy9kb3ducmV2LnhtbESP0WrCQBRE34X+w3ILfTObWisluopK&#10;C4I+aOoHXLLXbGz2bshuk/TvXaHg4zAzZ5jFarC16Kj1lWMFr0kKgrhwuuJSwfn7a/wBwgdkjbVj&#10;UvBHHlbLp9ECM+16PlGXh1JECPsMFZgQmkxKXxiy6BPXEEfv4lqLIcq2lLrFPsJtLSdpOpMWK44L&#10;BhvaGip+8l+r4Hrkizz4w27T1/uTtmf32b05pV6eh/UcRKAhPML/7Z1WMHufwv1MPA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iZaxAAAANwAAAAPAAAAAAAAAAAA&#10;AAAAAKECAABkcnMvZG93bnJldi54bWxQSwUGAAAAAAQABAD5AAAAkgMAAAAA&#10;" strokecolor="windowText" strokeweight="1pt"/>
                  <v:shape id="Полилиния 655" o:spid="_x0000_s1133" style="position:absolute;left:20494;top:6778;width:2184;height:15234;visibility:visible;mso-wrap-style:square;v-text-anchor:middle" coordsize="328724,152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P1QMUA&#10;AADcAAAADwAAAGRycy9kb3ducmV2LnhtbESPQUvDQBSE74L/YXkFL2I3Cgkh7bZUi9iexMTeX7Ov&#10;SWj2bdhd0/jvuwXB4zAz3zDL9WR6MZLznWUFz/MEBHFtdceNgu/q/SkH4QOyxt4yKfglD+vV/d0S&#10;C20v/EVjGRoRIewLVNCGMBRS+rolg35uB+LonawzGKJ0jdQOLxFuevmSJJk02HFcaHGgt5bqc/lj&#10;FHAuTeXK7T47vKabKv/4fNweR6UeZtNmASLQFP7Df+2dVpCl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E/VAxQAAANwAAAAPAAAAAAAAAAAAAAAAAJgCAABkcnMv&#10;ZG93bnJldi54bWxQSwUGAAAAAAQABAD1AAAAigMAAAAA&#10;" adj="-11796480,,5400" path="m,c163357,252505,326714,505011,328706,759011v1992,254000,-157381,509494,-316753,764989e" filled="f" strokecolor="windowText">
                    <v:stroke dashstyle="dash" joinstyle="miter"/>
                    <v:formulas/>
                    <v:path arrowok="t" o:connecttype="custom" o:connectlocs="0,0;218428,758695;7943,1523365" o:connectangles="0,0,0" textboxrect="0,0,328724,1524000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рямая со стрелкой 656" o:spid="_x0000_s1134" type="#_x0000_t32" style="position:absolute;left:20526;top:2504;width:0;height:40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2QUcQAAADcAAAADwAAAGRycy9kb3ducmV2LnhtbESP3YrCMBSE7xd8h3CEvVk0VbBINYoK&#10;C7II/uPtoTm2xeakJFmtb79ZELwcZuYbZjpvTS3u5HxlWcGgn4Agzq2uuFBwOn73xiB8QNZYWyYF&#10;T/Iwn3U+pphp++A93Q+hEBHCPkMFZQhNJqXPSzLo+7Yhjt7VOoMhSldI7fAR4aaWwyRJpcGK40KJ&#10;Da1Kym+HX6MgXzxPl6XcFj9Nvdm77Y7S8+BLqc9uu5iACNSGd/jVXmsF6SiF/zPxCM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bZBRxAAAANwAAAAPAAAAAAAAAAAA&#10;AAAAAKECAABkcnMvZG93bnJldi54bWxQSwUGAAAAAAQABAD5AAAAkgMAAAAA&#10;" strokecolor="windowText" strokeweight="2.25pt">
                    <v:stroke endarrow="classic" endarrowwidth="narrow" endarrowlength="long"/>
                  </v:shape>
                  <v:shape id="Поле 355" o:spid="_x0000_s1135" type="#_x0000_t202" style="position:absolute;left:20772;top:1589;width:38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Wom8cA&#10;AADcAAAADwAAAGRycy9kb3ducmV2LnhtbESPQWsCMRSE7wX/Q3iFXqRmLXQtW6NooUWkrXQtxeNj&#10;87pZ3LwsSdT135uC0OMwM98w03lvW3EkHxrHCsajDARx5XTDtYLv7ev9E4gQkTW2jknBmQLMZ4Ob&#10;KRbanfiLjmWsRYJwKFCBibErpAyVIYth5Dri5P06bzEm6WupPZ4S3LbyIctyabHhtGCwoxdD1b48&#10;WAV7sx5usreP5U++OvvP7cHt/PtOqbvbfvEMIlIf/8PX9koryB8n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lqJvHAAAA3AAAAA8AAAAAAAAAAAAAAAAAmAIAAGRy&#10;cy9kb3ducmV2LnhtbFBLBQYAAAAABAAEAPUAAACMAwAAAAA=&#10;" filled="f" stroked="f" strokeweight=".5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кр</w:t>
                          </w:r>
                          <w:proofErr w:type="spellEnd"/>
                        </w:p>
                      </w:txbxContent>
                    </v:textbox>
                  </v:shape>
                  <v:shape id="Полилиния 412" o:spid="_x0000_s1136" style="position:absolute;left:7389;top:6454;width:4026;height:17223;visibility:visible;mso-wrap-style:square;v-text-anchor:middle" coordsize="402566,1722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OQ0cYA&#10;AADcAAAADwAAAGRycy9kb3ducmV2LnhtbESPQWsCMRCF74X+hzBCL0WzLlLqapSi2PbS0q7ieUjG&#10;zeJmsmzSdf33plDo8fHmfW/ecj24RvTUhdqzgukkA0Gsvam5UnDY78bPIEJENth4JgVXCrBe3d8t&#10;sTD+wt/Ul7ESCcKhQAU2xraQMmhLDsPEt8TJO/nOYUyyq6Tp8JLgrpF5lj1JhzWnBostbSzpc/nj&#10;0hvH7XaubfnxFfPXvX48nK6fb71SD6PhZQEi0hD/j//S70bBbJrD75hEALm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QOQ0cYAAADcAAAADwAAAAAAAAAAAAAAAACYAgAAZHJz&#10;L2Rvd25yZXYueG1sUEsFBgAAAAAEAAQA9QAAAIsDAAAAAA==&#10;" path="m2143,1721223v-2491,2988,-4981,5977,5976,-83670c19076,1547906,38998,1349686,67884,1183341,96770,1016996,125657,836705,181437,639482,237217,442258,319891,221129,402566,e" filled="f" strokecolor="windowText">
                    <v:stroke dashstyle="dash"/>
                    <v:path arrowok="t" o:connecttype="custom" o:connectlocs="2143,1721223;8119,1637553;67884,1183341;181437,639482;402566,0" o:connectangles="0,0,0,0,0"/>
                  </v:shape>
                  <v:line id="Прямая соединительная линия 658" o:spid="_x0000_s1137" style="position:absolute;flip:x;visibility:visible;mso-wrap-style:square" from="33513,6727" to="33516,2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rlhcMAAADcAAAADwAAAGRycy9kb3ducmV2LnhtbERPz2vCMBS+C/sfwhvsImvqQHHVKCKM&#10;DfRiFcTbo3lry5qXmmS2/e/NQfD48f1ernvTiBs5X1tWMElSEMSF1TWXCk7Hr/c5CB+QNTaWScFA&#10;Htarl9ESM207PtAtD6WIIewzVFCF0GZS+qIigz6xLXHkfq0zGCJ0pdQOuxhuGvmRpjNpsObYUGFL&#10;24qKv/zfKLCT86ccrtPv3Xi45G573eybtFPq7bXfLEAE6sNT/HD/aAWzaVwbz8Qj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65YXDAAAA3AAAAA8AAAAAAAAAAAAA&#10;AAAAoQIAAGRycy9kb3ducmV2LnhtbFBLBQYAAAAABAAEAPkAAACRAwAAAAA=&#10;" strokecolor="windowText" strokeweight="1.5pt"/>
                  <v:oval id="Овал 661" o:spid="_x0000_s1138" style="position:absolute;left:31001;top:648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MPVMYA&#10;AADcAAAADwAAAGRycy9kb3ducmV2LnhtbESP0WrCQBRE3wv+w3IFX4puLG2I0VVqQWzxoRj9gGv2&#10;msRm7y7ZVdO/7xYKfRxm5gyzWPWmFTfqfGNZwXSSgCAurW64UnA8bMYZCB+QNbaWScE3eVgtBw8L&#10;zLW9855uRahEhLDPUUEdgsul9GVNBv3EOuLonW1nMETZVVJ3eI9w08qnJEmlwYbjQo2O3moqv4qr&#10;UdA+V7vtIUvdy8eays/ZYx9Ol7VSo2H/OgcRqA//4b/2u1aQplP4PR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LMPVMYAAADcAAAADwAAAAAAAAAAAAAAAACYAgAAZHJz&#10;L2Rvd25yZXYueG1sUEsFBgAAAAAEAAQA9QAAAIsDAAAAAA==&#10;" filled="f" strokecolor="windowText" strokeweight="1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662" o:spid="_x0000_s1139" style="position:absolute;left:33338;top:648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GRI8YA&#10;AADcAAAADwAAAGRycy9kb3ducmV2LnhtbESP0WrCQBRE3wv+w3IFX4pulDbE6CpVKG3xoRj9gGv2&#10;msRm7y7ZVdO/7xYKfRxm5gyzXPemFTfqfGNZwXSSgCAurW64UnA8vI4zED4ga2wtk4Jv8rBeDR6W&#10;mGt75z3dilCJCGGfo4I6BJdL6cuaDPqJdcTRO9vOYIiyq6Tu8B7hppWzJEmlwYbjQo2OtjWVX8XV&#10;KGifqt3bIUvd88eGys/5Yx9Ol41So2H/sgARqA//4b/2u1aQpjP4PROPgFz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GRI8YAAADcAAAADwAAAAAAAAAAAAAAAACYAgAAZHJz&#10;L2Rvd25yZXYueG1sUEsFBgAAAAAEAAQA9QAAAIsDAAAAAA==&#10;" filled="f" strokecolor="windowText" strokeweight="1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663" o:spid="_x0000_s1140" style="position:absolute;flip:x y;visibility:visible;mso-wrap-style:square" from="31357,6664" to="33408,6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qLOsYAAADcAAAADwAAAGRycy9kb3ducmV2LnhtbESPQWvCQBSE7wX/w/KE3upGxaVEVwlS&#10;wUspNVKvj+wziWbfptlVY399t1DwOMzMN8xi1dtGXKnztWMN41ECgrhwpuZSwz7fvLyC8AHZYOOY&#10;NNzJw2o5eFpgatyNP+m6C6WIEPYpaqhCaFMpfVGRRT9yLXH0jq6zGKLsSmk6vEW4beQkSZS0WHNc&#10;qLCldUXFeXexGr7X2VYdPmaz90s+eVP35OfrlOVaPw/7bA4iUB8e4f/21mhQagp/Z+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KizrGAAAA3AAAAA8AAAAAAAAA&#10;AAAAAAAAoQIAAGRycy9kb3ducmV2LnhtbFBLBQYAAAAABAAEAPkAAACUAwAAAAA=&#10;" strokecolor="windowText"/>
                  <v:rect id="Прямоугольник 664" o:spid="_x0000_s1141" style="position:absolute;left:29395;top:5038;width:1619;height:35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37J8UA&#10;AADcAAAADwAAAGRycy9kb3ducmV2LnhtbESPT2vCQBTE70K/w/IKvYhuajVIdBUxCD36p1Bye2Sf&#10;SWj27ZJdNfbTu4WCx2FmfsMs171pxZU631hW8D5OQBCXVjdcKfg67UZzED4ga2wtk4I7eVivXgZL&#10;zLS98YGux1CJCGGfoYI6BJdJ6cuaDPqxdcTRO9vOYIiyq6Tu8BbhppWTJEmlwYbjQo2OtjWVP8eL&#10;UTCUd3f5pV3x4cq2mX3v802R50q9vfabBYhAfXiG/9ufWkGaTuHvTDwCcvU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TfsnxQAAANwAAAAPAAAAAAAAAAAAAAAAAJgCAABkcnMv&#10;ZG93bnJldi54bWxQSwUGAAAAAAQABAD1AAAAigMAAAAA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65" o:spid="_x0000_s1142" style="position:absolute;visibility:visible;mso-wrap-style:square" from="31001,4568" to="31001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v1a8AAAADcAAAADwAAAGRycy9kb3ducmV2LnhtbESP0YrCMBRE34X9h3AX9s2mK1hKNZUi&#10;CL5a/YBrc21Km5vaZLX+/WZhwcdhZs4w291sB/GgyXeOFXwnKQjixumOWwWX82GZg/ABWePgmBS8&#10;yMOu/FhssdDuySd61KEVEcK+QAUmhLGQ0jeGLPrEjcTRu7nJYohyaqWe8BnhdpCrNM2kxY7jgsGR&#10;9oaavv6xCnJZv1D6cDL3vquGJq/Wx2ul1NfnXG1ABJrDO/zfPmoFWbaGvzPxCMjy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5r9WvAAAAA3AAAAA8AAAAAAAAAAAAAAAAA&#10;oQIAAGRycy9kb3ducmV2LnhtbFBLBQYAAAAABAAEAPkAAACOAwAAAAA=&#10;" strokecolor="windowText" strokeweight="1pt"/>
                  <v:rect id="Прямоугольник 666" o:spid="_x0000_s1143" style="position:absolute;left:32706;top:22650;width:1613;height:358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tXgcQA&#10;AADcAAAADwAAAGRycy9kb3ducmV2LnhtbESPX2vCQBDE3wv9DscW+lYvFkwl9ZQiClbwof55X3Jr&#10;EsztxezVxG/vCYKPw8z8hpnMelerC7VSeTYwHCSgiHNvKy4M7HfLjzEoCcgWa89k4EoCs+nrywQz&#10;6zv+o8s2FCpCWDI0UIbQZFpLXpJDGfiGOHpH3zoMUbaFti12Ee5q/ZkkqXZYcVwosaF5Sflp++8M&#10;zNd0HhaLSn4Pp+X60B1lM/oSY97f+p9vUIH68Aw/2itrIE1TuJ+JR0BP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rV4H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67" o:spid="_x0000_s1144" style="position:absolute;rotation:90;visibility:visible;mso-wrap-style:square" from="33513,21481" to="33513,25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RykMMAAADcAAAADwAAAGRycy9kb3ducmV2LnhtbESP0YrCMBRE3wX/IVzBN013hSrVKKvs&#10;gqAPVv2AS3Ntq81NabJt/XsjLOzjMDNnmNWmN5VoqXGlZQUf0wgEcWZ1ybmC6+VnsgDhPLLGyjIp&#10;eJKDzXo4WGGibccptWefiwBhl6CCwvs6kdJlBRl0U1sTB+9mG4M+yCaXusEuwE0lP6MolgZLDgsF&#10;1rQrKHucf42C+4lv8uiO+21XHVJtrva7nVmlxqP+awnCU+//w3/tvVYQx3N4nwlH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kcpDDAAAA3AAAAA8AAAAAAAAAAAAA&#10;AAAAoQIAAGRycy9kb3ducmV2LnhtbFBLBQYAAAAABAAEAPkAAACRAwAAAAA=&#10;" strokecolor="windowText" strokeweight="1pt"/>
                  <v:shape id="Прямая со стрелкой 669" o:spid="_x0000_s1145" type="#_x0000_t32" style="position:absolute;left:33516;top:2409;width:0;height:40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7OnsQAAADcAAAADwAAAGRycy9kb3ducmV2LnhtbESPT4vCMBTE7wt+h/CEvSya6qGs1Sgq&#10;LMgiuP7D66N5tsXmpSRZrd/eCILHYWZ+w0xmranFlZyvLCsY9BMQxLnVFRcKDvuf3jcIH5A11pZJ&#10;wZ08zKadjwlm2t54S9ddKESEsM9QQRlCk0np85IM+r5tiKN3ts5giNIVUju8Rbip5TBJUmmw4rhQ&#10;YkPLkvLL7t8oyOf3w2khN8VvU6+3bvNH6XHwpdRnt52PQQRqwzv8aq+0gjQdwfNMPAJ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ns6exAAAANwAAAAPAAAAAAAAAAAA&#10;AAAAAKECAABkcnMvZG93bnJldi54bWxQSwUGAAAAAAQABAD5AAAAkgMAAAAA&#10;" strokecolor="windowText" strokeweight="2.25pt">
                    <v:stroke endarrow="classic" endarrowwidth="narrow" endarrowlength="long"/>
                  </v:shape>
                  <v:shape id="Поле 355" o:spid="_x0000_s1146" type="#_x0000_t202" style="position:absolute;left:33762;top:1494;width:38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lsj8MA&#10;AADcAAAADwAAAGRycy9kb3ducmV2LnhtbERPTWsCMRC9F/ofwhS8lJq1h21ZjaKCRcQq1SIeh824&#10;WdxMliTq+u/NodDj432PJp1txJV8qB0rGPQzEMSl0zVXCn73i7dPECEia2wck4I7BZiMn59GWGh3&#10;4x+67mIlUgiHAhWYGNtCylAashj6riVO3Ml5izFBX0nt8ZbCbSPfsyyXFmtODQZbmhsqz7uLVXA2&#10;q9dt9vU9O+TLu9/sL+7o10elei/ddAgiUhf/xX/upVaQf6T56Uw6An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lsj8MAAADcAAAADwAAAAAAAAAAAAAAAACYAgAAZHJzL2Rv&#10;d25yZXYueG1sUEsFBgAAAAAEAAQA9QAAAIgDAAAAAA==&#10;" filled="f" stroked="f" strokeweight=".5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кр</w:t>
                          </w:r>
                          <w:proofErr w:type="spellEnd"/>
                        </w:p>
                      </w:txbxContent>
                    </v:textbox>
                  </v:shape>
                  <v:shape id="Полилиния 413" o:spid="_x0000_s1147" style="position:absolute;left:33448;top:6673;width:2962;height:16854;visibility:visible;mso-wrap-style:square;v-text-anchor:middle" coordsize="296209,1685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gNMIA&#10;AADcAAAADwAAAGRycy9kb3ducmV2LnhtbESPT4vCMBTE74LfIbyFvWmqK6Jdo4iu6Enw3/1t82zL&#10;Ni8libb77Y0geBxm5jfMbNGaStzJ+dKygkE/AUGcWV1yruB82vQmIHxA1lhZJgX/5GEx73ZmmGrb&#10;8IHux5CLCGGfooIihDqV0mcFGfR9WxNH72qdwRCly6V22ES4qeQwScbSYMlxocCaVgVlf8ebUeBK&#10;32wPuv3ZTy8bd1uv3dXwr1KfH+3yG0SgNrzDr/ZOKxgNvuB5Jh4B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6uA0wgAAANwAAAAPAAAAAAAAAAAAAAAAAJgCAABkcnMvZG93&#10;bnJldi54bWxQSwUGAAAAAAQABAD1AAAAhwMAAAAA&#10;" path="m,c89149,92137,178298,184274,227106,286870v48808,102596,79686,203200,65741,328706c278902,741082,179294,933326,143435,1039906v-35859,106580,-43827,107577,-65741,215153c55780,1362635,33866,1523999,11953,1685364e" filled="f" strokecolor="windowText">
                    <v:stroke dashstyle="dash"/>
                    <v:path arrowok="t" o:connecttype="custom" o:connectlocs="0,0;227106,286870;292847,615576;143435,1039906;77694,1255059;11953,1685364" o:connectangles="0,0,0,0,0,0"/>
                  </v:shape>
                  <v:line id="Прямая соединительная линия 671" o:spid="_x0000_s1148" style="position:absolute;flip:x;visibility:visible;mso-wrap-style:square" from="46465,6859" to="46465,23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UQeMYAAADcAAAADwAAAGRycy9kb3ducmV2LnhtbESPQWvCQBSE7wX/w/IKvUjdpKC10VVE&#10;kAr2YiqU3h7ZZxKafRt3tyb5925B6HGYmW+Y5bo3jbiS87VlBekkAUFcWF1zqeD0uXueg/ABWWNj&#10;mRQM5GG9Gj0sMdO24yNd81CKCGGfoYIqhDaT0hcVGfQT2xJH72ydwRClK6V22EW4aeRLksykwZrj&#10;QoUtbSsqfvJfo8CmX29yuEzfD+PhO3fby+ajSTqlnh77zQJEoD78h+/tvVYwe03h70w8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1EHjGAAAA3AAAAA8AAAAAAAAA&#10;AAAAAAAAoQIAAGRycy9kb3ducmV2LnhtbFBLBQYAAAAABAAEAPkAAACUAwAAAAA=&#10;" strokecolor="windowText" strokeweight="1.5pt"/>
                  <v:rect id="Прямоугольник 675" o:spid="_x0000_s1149" style="position:absolute;left:44117;top:6759;width:1619;height:18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jIYcQA&#10;AADcAAAADwAAAGRycy9kb3ducmV2LnhtbESPT4vCMBTE74LfITzBi2iqi3+oRhGL4HHXFcTbo3m2&#10;xeYlNFGrn36zsLDHYWZ+w6w2ranFgxpfWVYwHiUgiHOrKy4UnL73wwUIH5A11pZJwYs8bNbdzgpT&#10;bZ/8RY9jKESEsE9RQRmCS6X0eUkG/cg64uhdbWMwRNkUUjf4jHBTy0mSzKTBiuNCiY52JeW3490o&#10;GMiXu79pf/lweV1Nz5/Z9pJlSvV77XYJIlAb/sN/7YNWMJtP4fdMPA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yGHEAAAA3AAAAA8AAAAAAAAAAAAAAAAAmAIAAGRycy9k&#10;b3ducmV2LnhtbFBLBQYAAAAABAAEAPUAAACJAwAAAAA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76" o:spid="_x0000_s1150" style="position:absolute;flip:x;visibility:visible;mso-wrap-style:square" from="45724,6568" to="45736,8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ZIa8MAAADcAAAADwAAAGRycy9kb3ducmV2LnhtbESPzYrCQBCE7wu+w9CCl0UnKsQQHSUI&#10;uuJl8e/eZNokmOkJmVGzb+8Iwh6L6vqqa7HqTC0e1LrKsoLxKAJBnFtdcaHgfNoMExDOI2usLZOC&#10;P3KwWva+Fphq++QDPY6+EAHCLkUFpfdNKqXLSzLoRrYhDt7VtgZ9kG0hdYvPADe1nERRLA1WHBpK&#10;bGhdUn473k14o/vNbvG3jvKffZLY7bQ4X9aZUoN+l81BeOr8//EnvdMK4lkM7zGBAH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WSGvDAAAA3AAAAA8AAAAAAAAAAAAA&#10;AAAAoQIAAGRycy9kb3ducmV2LnhtbFBLBQYAAAAABAAEAPkAAACRAwAAAAA=&#10;" strokecolor="windowText" strokeweight="1pt"/>
                  <v:rect id="Прямоугольник 677" o:spid="_x0000_s1151" style="position:absolute;left:45662;top:22782;width:1613;height:358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5kx8MA&#10;AADcAAAADwAAAGRycy9kb3ducmV2LnhtbESPQWvCQBSE7wX/w/KE3urGQk2JriJSwQoeavX+yD6T&#10;YPZtzFtN+u9dQehxmJlvmNmid7W6USuVZwPjUQKKOPe24sLA4Xf99glKArLF2jMZ+COBxXzwMsPM&#10;+o5/6LYPhYoQlgwNlCE0mdaSl+RQRr4hjt7Jtw5DlG2hbYtdhLtavyfJRDusOC6U2NCqpPy8vzoD&#10;qy1dxsVXJd/H83p77E6y+0jFmNdhv5yCCtSH//CzvbEGJmkKjzPxCO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5kx8MAAADcAAAADwAAAAAAAAAAAAAAAACYAgAAZHJzL2Rv&#10;d25yZXYueG1sUEsFBgAAAAAEAAQA9QAAAIgDAAAAAA==&#10;" fillcolor="windowText" stroked="f" strokeweight="2pt">
                    <v:fill r:id="rId7" o:title="" color2="window" type="pattern"/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678" o:spid="_x0000_s1152" style="position:absolute;rotation:90;visibility:visible;mso-wrap-style:square" from="46469,21613" to="46469,25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JwP8AAAADcAAAADwAAAGRycy9kb3ducmV2LnhtbERPy4rCMBTdC/5DuMLsNFVBh2oqKgrC&#10;uLCOH3Bpbh/a3JQmtp2/nywGZnk47+1uMLXoqHWVZQXzWQSCOLO64kLB4/s8/QThPLLG2jIp+CEH&#10;u2Q82mKsbc8pdXdfiBDCLkYFpfdNLKXLSjLoZrYhDlxuW4M+wLaQusU+hJtaLqJoJQ1WHBpKbOhY&#10;Uva6v42C541zeXXXy6Gvv1JtHvbULa1SH5NhvwHhafD/4j/3RStYrcPacCYcAZn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vicD/AAAAA3AAAAA8AAAAAAAAAAAAAAAAA&#10;oQIAAGRycy9kb3ducmV2LnhtbFBLBQYAAAAABAAEAPkAAACOAwAAAAA=&#10;" strokecolor="windowText" strokeweight="1pt"/>
                  <v:shape id="Прямая со стрелкой 679" o:spid="_x0000_s1153" type="#_x0000_t32" style="position:absolute;left:46472;top:2541;width:0;height:40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dYQ8UAAADcAAAADwAAAGRycy9kb3ducmV2LnhtbESPT4vCMBTE7wt+h/CEvYimeqhrNYoK&#10;wrIsuP7D66N5tsXmpSRZrd9+Iwh7HGbmN8xs0Zpa3Mj5yrKC4SABQZxbXXGh4HjY9D9A+ICssbZM&#10;Ch7kYTHvvM0w0/bOO7rtQyEihH2GCsoQmkxKn5dk0A9sQxy9i3UGQ5SukNrhPcJNLUdJkkqDFceF&#10;Ehtal5Rf979GQb58HM8ruS2+mvp757Y/lJ6GPaXeu+1yCiJQG/7Dr/anVpCOJ/A8E4+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dYQ8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355" o:spid="_x0000_s1154" type="#_x0000_t202" style="position:absolute;left:46717;top:1625;width:3810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wcqMMA&#10;AADcAAAADwAAAGRycy9kb3ducmV2LnhtbERPy2oCMRTdC/5DuEI3pWbaxSBTo1ShRYpWfCAuL5Pb&#10;yeDkZkiijn9vFoLLw3mPp51txIV8qB0reB9mIIhLp2uuFOx3328jECEia2wck4IbBZhO+r0xFtpd&#10;eUOXbaxECuFQoAITY1tIGUpDFsPQtcSJ+3feYkzQV1J7vKZw28iPLMulxZpTg8GW5obK0/ZsFZzM&#10;7+s6+1nNDvni5v92Z3f0y6NSL4Pu6xNEpC4+xQ/3QivIR2l+OpOOgJ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SwcqMMAAADcAAAADwAAAAAAAAAAAAAAAACYAgAAZHJzL2Rv&#10;d25yZXYueG1sUEsFBgAAAAAEAAQA9QAAAIgDAAAAAA==&#10;" filled="f" stroked="f" strokeweight=".5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кр</w:t>
                          </w:r>
                          <w:proofErr w:type="spellEnd"/>
                        </w:p>
                      </w:txbxContent>
                    </v:textbox>
                  </v:shape>
                  <v:line id="Прямая соединительная линия 682" o:spid="_x0000_s1155" style="position:absolute;visibility:visible;mso-wrap-style:square" from="47167,6575" to="47167,8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6L5b0AAADcAAAADwAAAGRycy9kb3ducmV2LnhtbESPwQrCMBBE74L/EFbwpqmCUqpRiiB4&#10;tfoBa7M2xWZTm6j1740geBxm5g2z3va2EU/qfO1YwWyagCAuna65UnA+7ScpCB+QNTaOScGbPGw3&#10;w8EaM+1efKRnESoRIewzVGBCaDMpfWnIop+6ljh6V9dZDFF2ldQdviLcNnKeJEtpsea4YLClnaHy&#10;VjysglQWb5Q+HM39VudNmeaLwyVXajzq8xWIQH34h3/tg1awTOfwPROPgNx8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GOi+W9AAAA3AAAAA8AAAAAAAAAAAAAAAAAoQIA&#10;AGRycy9kb3ducmV2LnhtbFBLBQYAAAAABAAEAPkAAACLAwAAAAA=&#10;" strokecolor="windowText" strokeweight="1pt"/>
                  <v:shape id="Полилиния 443" o:spid="_x0000_s1156" style="position:absolute;left:46494;top:8606;width:1796;height:15171;visibility:visible;mso-wrap-style:square;v-text-anchor:middle" coordsize="179581,1488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7KO8MA&#10;AADcAAAADwAAAGRycy9kb3ducmV2LnhtbESPQWsCMRSE7wX/Q3iCt5q1StHVKFIQPAi1W70/N8/N&#10;4uZlTaJu/70pFHocZuYbZrHqbCPu5EPtWMFomIEgLp2uuVJw+N68TkGEiKyxcUwKfijAatl7WWCu&#10;3YO/6F7ESiQIhxwVmBjbXMpQGrIYhq4lTt7ZeYsxSV9J7fGR4LaRb1n2Li3WnBYMtvRhqLwUN6sg&#10;2+3ptPu8Hti3ddGdZ0dnNiOlBv1uPQcRqYv/4b/2ViuYTMbweyYdAb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7KO8MAAADcAAAADwAAAAAAAAAAAAAAAACYAgAAZHJzL2Rv&#10;d25yZXYueG1sUEsFBgAAAAAEAAQA9QAAAIgDAAAAAA==&#10;" path="m257,c-241,19921,-739,39843,6234,95623v6973,55780,6973,127498,35859,239059c70979,446243,177559,620557,179551,764988v1992,144431,-95623,315756,-125505,436282c24164,1321796,12210,1404968,257,1488141e" filled="f" strokecolor="windowText">
                    <v:stroke dashstyle="dash"/>
                    <v:path arrowok="t" o:connecttype="custom" o:connectlocs="257,0;6234,97485;42093,341200;179551,779886;54046,1224665;257,1517123" o:connectangles="0,0,0,0,0,0"/>
                  </v:shape>
                  <v:shape id="Поле 355" o:spid="_x0000_s1157" type="#_x0000_t202" style="position:absolute;left:4301;top:25547;width:5709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C38YA&#10;AADcAAAADwAAAGRycy9kb3ducmV2LnhtbESPQWsCMRSE70L/Q3gFL1KzbWGRrVGq0CJSLdVSPD42&#10;r5vFzcuSRF3/vREEj8PMfMOMp51txJF8qB0reB5mIIhLp2uuFPxuP55GIEJE1tg4JgVnCjCdPPTG&#10;WGh34h86bmIlEoRDgQpMjG0hZSgNWQxD1xIn7995izFJX0nt8ZTgtpEvWZZLizWnBYMtzQ2V+83B&#10;Ktib5eA7+1zN/vLF2a+3B7fzXzul+o/d+xuISF28h2/thVaQj17heiYdAT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6C38YAAADcAAAADwAAAAAAAAAAAAAAAACYAgAAZHJz&#10;L2Rvd25yZXYueG1sUEsFBgAAAAAEAAQA9QAAAIsDAAAAAA==&#10;" filled="f" stroked="f" strokeweight=".5pt">
                    <v:textbox>
                      <w:txbxContent>
                        <w:p w:rsidR="003B0718" w:rsidRPr="007141BB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2,0</w:t>
                          </w:r>
                        </w:p>
                      </w:txbxContent>
                    </v:textbox>
                  </v:shape>
                  <v:shape id="Поле 355" o:spid="_x0000_s1158" type="#_x0000_t202" style="position:absolute;left:17253;top:25547;width:5708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aq8YA&#10;AADcAAAADwAAAGRycy9kb3ducmV2LnhtbESPQWsCMRSE70L/Q3gFL1KzLWWRrVGq0CJSLdVSPD42&#10;r5vFzcuSRF3/vREEj8PMfMOMp51txJF8qB0reB5mIIhLp2uuFPxuP55GIEJE1tg4JgVnCjCdPPTG&#10;WGh34h86bmIlEoRDgQpMjG0hZSgNWQxD1xIn7995izFJX0nt8ZTgtpEvWZZLizWnBYMtzQ2V+83B&#10;Ktib5eA7+1zN/vLF2a+3B7fzXzul+o/d+xuISF28h2/thVaQj17heiYdAT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caq8YAAADcAAAADwAAAAAAAAAAAAAAAACYAgAAZHJz&#10;L2Rvd25yZXYueG1sUEsFBgAAAAAEAAQA9QAAAIsDAAAAAA==&#10;" filled="f" stroked="f" strokeweight=".5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1,0</w:t>
                          </w:r>
                        </w:p>
                      </w:txbxContent>
                    </v:textbox>
                  </v:shape>
                  <v:shape id="Поле 355" o:spid="_x0000_s1159" type="#_x0000_t202" style="position:absolute;left:30719;top:25531;width:5709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u/MMYA&#10;AADcAAAADwAAAGRycy9kb3ducmV2LnhtbESPQWsCMRSE70L/Q3gFL1KzLXSRrVGq0CJSLdVSPD42&#10;r5vFzcuSRF3/vREEj8PMfMOMp51txJF8qB0reB5mIIhLp2uuFPxuP55GIEJE1tg4JgVnCjCdPPTG&#10;WGh34h86bmIlEoRDgQpMjG0hZSgNWQxD1xIn7995izFJX0nt8ZTgtpEvWZZLizWnBYMtzQ2V+83B&#10;Ktib5eA7+1zN/vLF2a+3B7fzXzul+o/d+xuISF28h2/thVaQj17heiYdAT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u/MMYAAADcAAAADwAAAAAAAAAAAAAAAACYAgAAZHJz&#10;L2Rvd25yZXYueG1sUEsFBgAAAAAEAAQA9QAAAIsDAAAAAA==&#10;" filled="f" stroked="f" strokeweight=".5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0,7</w:t>
                          </w:r>
                        </w:p>
                      </w:txbxContent>
                    </v:textbox>
                  </v:shape>
                  <v:shape id="Поле 355" o:spid="_x0000_s1160" type="#_x0000_t202" style="position:absolute;left:43162;top:25547;width:5709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khR8YA&#10;AADcAAAADwAAAGRycy9kb3ducmV2LnhtbESPQWsCMRSE7wX/Q3iCl1KzelhkNYoWKiK2opbi8bF5&#10;3SxuXpYk6vrvm0Khx2FmvmFmi8424kY+1I4VjIYZCOLS6ZorBZ+nt5cJiBCRNTaOScGDAizmvacZ&#10;Ftrd+UC3Y6xEgnAoUIGJsS2kDKUhi2HoWuLkfTtvMSbpK6k93hPcNnKcZbm0WHNaMNjSq6Hycrxa&#10;BRezfd5n6/fVV755+I/T1Z397qzUoN8tpyAidfE//NfeaAX5JIffM+kIy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khR8YAAADcAAAADwAAAAAAAAAAAAAAAACYAgAAZHJz&#10;L2Rvd25yZXYueG1sUEsFBgAAAAAEAAQA9QAAAIsDAAAAAA==&#10;" filled="f" stroked="f" strokeweight=".5pt">
                    <v:textbox>
                      <w:txbxContent>
                        <w:p w:rsidR="003B0718" w:rsidRDefault="003B0718" w:rsidP="00E63E7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D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0,5</w:t>
                          </w:r>
                        </w:p>
                      </w:txbxContent>
                    </v:textbox>
                  </v:shape>
                </v:group>
                <v:shape id="Поле 355" o:spid="_x0000_s1161" type="#_x0000_t202" style="position:absolute;left:5403;top:29084;width:266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WE3MYA&#10;AADcAAAADwAAAGRycy9kb3ducmV2LnhtbESPQWsCMRSE70L/Q3gFL1Kz7WGVrVGq0CJSLdVSPD42&#10;r5vFzcuSRF3/fSMIHoeZ+YaZzDrbiBP5UDtW8DzMQBCXTtdcKfjZvT+NQYSIrLFxTAouFGA2fehN&#10;sNDuzN902sZKJAiHAhWYGNtCylAashiGriVO3p/zFmOSvpLa4znBbSNfsiyXFmtOCwZbWhgqD9uj&#10;VXAwq8FX9rGe/+bLi9/sjm7vP/dK9R+7t1cQkbp4D9/aS60gH4/geiYdATn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WE3MYAAADcAAAADwAAAAAAAAAAAAAAAACYAgAAZHJz&#10;L2Rvd25yZXYueG1sUEsFBgAAAAAEAAQA9QAAAIsDAAAAAA==&#10;" filled="f" stroked="f" strokeweight=".5pt">
                  <v:textbox>
                    <w:txbxContent>
                      <w:p w:rsidR="003B0718" w:rsidRPr="005D5DAE" w:rsidRDefault="003B0718" w:rsidP="00E63E7E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 w:rsidRPr="005D5DAE">
                          <w:rPr>
                            <w:rFonts w:eastAsia="Times New Roman"/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Поле 355" o:spid="_x0000_s1162" type="#_x0000_t202" style="position:absolute;left:18354;top:29079;width:266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oQrsMA&#10;AADcAAAADwAAAGRycy9kb3ducmV2LnhtbERPy2oCMRTdC/5DuEI3pWbaxSBTo1ShRYpWfCAuL5Pb&#10;yeDkZkiijn9vFoLLw3mPp51txIV8qB0reB9mIIhLp2uuFOx3328jECEia2wck4IbBZhO+r0xFtpd&#10;eUOXbaxECuFQoAITY1tIGUpDFsPQtcSJ+3feYkzQV1J7vKZw28iPLMulxZpTg8GW5obK0/ZsFZzM&#10;7+s6+1nNDvni5v92Z3f0y6NSL4Pu6xNEpC4+xQ/3QivIR2ltOpOOgJ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oQrsMAAADcAAAADwAAAAAAAAAAAAAAAACYAgAAZHJzL2Rv&#10;d25yZXYueG1sUEsFBgAAAAAEAAQA9QAAAIgDAAAAAA==&#10;" filled="f" stroked="f" strokeweight=".5pt">
                  <v:textbox>
                    <w:txbxContent>
                      <w:p w:rsidR="003B0718" w:rsidRPr="005D5DAE" w:rsidRDefault="003B0718" w:rsidP="00E63E7E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i/>
                          </w:rPr>
                        </w:pPr>
                        <w:r w:rsidRPr="005D5DAE">
                          <w:rPr>
                            <w:i/>
                          </w:rPr>
                          <w:t>б</w:t>
                        </w:r>
                      </w:p>
                    </w:txbxContent>
                  </v:textbox>
                </v:shape>
                <v:shape id="Поле 355" o:spid="_x0000_s1163" type="#_x0000_t202" style="position:absolute;left:31816;top:29093;width:255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a1NcYA&#10;AADcAAAADwAAAGRycy9kb3ducmV2LnhtbESPQWsCMRSE70L/Q3gFL1Kz7WGxW6NUoUWkKtVSPD42&#10;r5vFzcuSRF3/fSMIHoeZ+YYZTzvbiBP5UDtW8DzMQBCXTtdcKfjZfTyNQISIrLFxTAouFGA6eeiN&#10;sdDuzN902sZKJAiHAhWYGNtCylAashiGriVO3p/zFmOSvpLa4znBbSNfsiyXFmtOCwZbmhsqD9uj&#10;VXAwy8Em+1zNfvPFxa93R7f3X3ul+o/d+xuISF28h2/thVaQj17heiYdATn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a1NcYAAADcAAAADwAAAAAAAAAAAAAAAACYAgAAZHJz&#10;L2Rvd25yZXYueG1sUEsFBgAAAAAEAAQA9QAAAIsDAAAAAA==&#10;" filled="f" stroked="f" strokeweight=".5pt">
                  <v:textbox>
                    <w:txbxContent>
                      <w:p w:rsidR="003B0718" w:rsidRDefault="003B0718" w:rsidP="00E63E7E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в</w:t>
                        </w:r>
                      </w:p>
                    </w:txbxContent>
                  </v:textbox>
                </v:shape>
                <v:shape id="Поле 355" o:spid="_x0000_s1164" type="#_x0000_t202" style="position:absolute;left:44257;top:29079;width:248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WKdcMA&#10;AADcAAAADwAAAGRycy9kb3ducmV2LnhtbERPTWsCMRC9F/ofwhS8lJq1h6VdjaKCRcQq1SIeh824&#10;WdxMliTq+u/NodDj432PJp1txJV8qB0rGPQzEMSl0zVXCn73i7cPECEia2wck4I7BZiMn59GWGh3&#10;4x+67mIlUgiHAhWYGNtCylAashj6riVO3Ml5izFBX0nt8ZbCbSPfsyyXFmtODQZbmhsqz7uLVXA2&#10;q9dt9vU9O+TLu9/sL+7o10elei/ddAgiUhf/xX/upVaQf6b56Uw6An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WKdcMAAADcAAAADwAAAAAAAAAAAAAAAACYAgAAZHJzL2Rv&#10;d25yZXYueG1sUEsFBgAAAAAEAAQA9QAAAIgDAAAAAA==&#10;" filled="f" stroked="f" strokeweight=".5pt">
                  <v:textbox>
                    <w:txbxContent>
                      <w:p w:rsidR="003B0718" w:rsidRDefault="003B0718" w:rsidP="00E63E7E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г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A305B" w:rsidRDefault="00E63E7E" w:rsidP="00E63E7E">
      <w:pPr>
        <w:ind w:firstLine="0"/>
        <w:jc w:val="center"/>
      </w:pPr>
      <w:r>
        <w:t xml:space="preserve">Рис. 8.4. Способы закрепления концов сжатых стержней и значения </w:t>
      </w:r>
    </w:p>
    <w:p w:rsidR="008B569A" w:rsidRPr="00E63E7E" w:rsidRDefault="00E63E7E" w:rsidP="00E63E7E">
      <w:pPr>
        <w:ind w:firstLine="0"/>
        <w:jc w:val="center"/>
      </w:pPr>
      <w:r>
        <w:t>коэффицие</w:t>
      </w:r>
      <w:r>
        <w:t>н</w:t>
      </w:r>
      <w:r>
        <w:t>тов приведения длины</w:t>
      </w:r>
      <w:r w:rsidR="00FA305B">
        <w:t xml:space="preserve"> (пояснения в тексте)</w:t>
      </w:r>
    </w:p>
    <w:p w:rsidR="0063426F" w:rsidRPr="00FC4448" w:rsidRDefault="0063426F" w:rsidP="0063426F"/>
    <w:p w:rsidR="006E078A" w:rsidRPr="006B18FE" w:rsidRDefault="006E078A" w:rsidP="00FC4448">
      <w:pPr>
        <w:ind w:firstLine="510"/>
        <w:rPr>
          <w:sz w:val="28"/>
        </w:rPr>
      </w:pPr>
      <w:r w:rsidRPr="006E078A">
        <w:rPr>
          <w:sz w:val="28"/>
        </w:rPr>
        <w:t>Зная критическую силу можно</w:t>
      </w:r>
      <w:r>
        <w:rPr>
          <w:sz w:val="28"/>
        </w:rPr>
        <w:t xml:space="preserve"> определить </w:t>
      </w:r>
      <w:r w:rsidR="00213170">
        <w:rPr>
          <w:sz w:val="28"/>
        </w:rPr>
        <w:t>допу</w:t>
      </w:r>
      <w:r w:rsidR="00FA305B">
        <w:rPr>
          <w:sz w:val="28"/>
        </w:rPr>
        <w:t xml:space="preserve">скаемое значение сжимающей силы с учетом коэффициента запаса </w:t>
      </w:r>
      <w:proofErr w:type="spellStart"/>
      <w:r w:rsidR="00FA305B">
        <w:rPr>
          <w:sz w:val="28"/>
        </w:rPr>
        <w:t>упстойчивости</w:t>
      </w:r>
      <w:proofErr w:type="spellEnd"/>
      <w:r w:rsidR="00FA305B">
        <w:rPr>
          <w:sz w:val="28"/>
        </w:rPr>
        <w:t xml:space="preserve"> по формуле 8.1</w:t>
      </w:r>
      <w:r w:rsidR="00213170">
        <w:rPr>
          <w:sz w:val="28"/>
        </w:rPr>
        <w:t>.</w:t>
      </w:r>
    </w:p>
    <w:p w:rsidR="00FC4448" w:rsidRPr="006B18FE" w:rsidRDefault="00FC4448" w:rsidP="00FC4448">
      <w:pPr>
        <w:ind w:firstLine="510"/>
        <w:rPr>
          <w:sz w:val="28"/>
        </w:rPr>
      </w:pPr>
    </w:p>
    <w:p w:rsidR="006F618C" w:rsidRPr="00FC4448" w:rsidRDefault="006F618C" w:rsidP="00FC4448">
      <w:pPr>
        <w:ind w:firstLine="0"/>
        <w:jc w:val="center"/>
        <w:rPr>
          <w:b/>
          <w:sz w:val="28"/>
        </w:rPr>
      </w:pPr>
      <w:bookmarkStart w:id="5" w:name="_Toc309231865"/>
      <w:r w:rsidRPr="00FC4448">
        <w:rPr>
          <w:b/>
          <w:sz w:val="28"/>
        </w:rPr>
        <w:t>Граница применимости формулы Эйлера.</w:t>
      </w:r>
      <w:bookmarkEnd w:id="5"/>
    </w:p>
    <w:p w:rsidR="00FC4448" w:rsidRDefault="00FC4448" w:rsidP="006F618C">
      <w:pPr>
        <w:rPr>
          <w:sz w:val="28"/>
          <w:lang w:val="en-US"/>
        </w:rPr>
      </w:pPr>
    </w:p>
    <w:p w:rsidR="00A20DAD" w:rsidRDefault="006F618C" w:rsidP="00FC4448">
      <w:pPr>
        <w:ind w:firstLine="510"/>
        <w:rPr>
          <w:sz w:val="28"/>
        </w:rPr>
      </w:pPr>
      <w:r>
        <w:rPr>
          <w:sz w:val="28"/>
        </w:rPr>
        <w:t xml:space="preserve">Формула Эйлера базируется на законе Гука, т.е. справедлива до тех пор, пока </w:t>
      </w:r>
      <w:bookmarkStart w:id="6" w:name="_GoBack"/>
      <w:r>
        <w:rPr>
          <w:sz w:val="28"/>
        </w:rPr>
        <w:t>имеет место упругая деформация стойки</w:t>
      </w:r>
      <w:bookmarkEnd w:id="6"/>
      <w:r>
        <w:rPr>
          <w:sz w:val="28"/>
        </w:rPr>
        <w:t xml:space="preserve">. </w:t>
      </w:r>
      <w:r w:rsidR="00A20DAD">
        <w:rPr>
          <w:sz w:val="28"/>
        </w:rPr>
        <w:t>Поэтому фо</w:t>
      </w:r>
      <w:r w:rsidR="00A20DAD">
        <w:rPr>
          <w:sz w:val="28"/>
        </w:rPr>
        <w:t>р</w:t>
      </w:r>
      <w:r w:rsidR="00A20DAD">
        <w:rPr>
          <w:sz w:val="28"/>
        </w:rPr>
        <w:t>мулой Эйлера можно пользоваться не всегда. Для определения пред</w:t>
      </w:r>
      <w:r w:rsidR="00A20DAD">
        <w:rPr>
          <w:sz w:val="28"/>
        </w:rPr>
        <w:t>е</w:t>
      </w:r>
      <w:r w:rsidR="00A20DAD">
        <w:rPr>
          <w:sz w:val="28"/>
        </w:rPr>
        <w:t>лов применимости формулы Эйлера определим критическое напряж</w:t>
      </w:r>
      <w:r w:rsidR="00A20DAD">
        <w:rPr>
          <w:sz w:val="28"/>
        </w:rPr>
        <w:t>е</w:t>
      </w:r>
      <w:r w:rsidR="00A20DAD">
        <w:rPr>
          <w:sz w:val="28"/>
        </w:rPr>
        <w:t xml:space="preserve">ние </w:t>
      </w:r>
      <w:r w:rsidR="00A20DAD">
        <w:rPr>
          <w:sz w:val="28"/>
        </w:rPr>
        <w:sym w:font="Symbol" w:char="F073"/>
      </w:r>
      <w:proofErr w:type="spellStart"/>
      <w:proofErr w:type="gramStart"/>
      <w:r w:rsidR="00A20DAD">
        <w:rPr>
          <w:sz w:val="28"/>
          <w:vertAlign w:val="subscript"/>
        </w:rPr>
        <w:t>кр</w:t>
      </w:r>
      <w:proofErr w:type="spellEnd"/>
      <w:proofErr w:type="gramEnd"/>
      <w:r w:rsidR="00A20DAD">
        <w:rPr>
          <w:sz w:val="28"/>
        </w:rPr>
        <w:t xml:space="preserve">, т.е. напряжение, которое возникает в поперечном сечении </w:t>
      </w:r>
      <w:r w:rsidR="00A20DAD" w:rsidRPr="00A20DAD">
        <w:rPr>
          <w:i/>
          <w:sz w:val="28"/>
          <w:lang w:val="en-US"/>
        </w:rPr>
        <w:t>A</w:t>
      </w:r>
      <w:r w:rsidR="00A20DAD">
        <w:rPr>
          <w:sz w:val="28"/>
        </w:rPr>
        <w:t xml:space="preserve"> стержня при действии критической силы:</w:t>
      </w:r>
    </w:p>
    <w:p w:rsidR="00FA305B" w:rsidRPr="00A20DAD" w:rsidRDefault="00FA305B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FA305B">
        <w:rPr>
          <w:position w:val="-40"/>
        </w:rPr>
        <w:object w:dxaOrig="2600" w:dyaOrig="880">
          <v:shape id="_x0000_i1043" type="#_x0000_t75" style="width:130.25pt;height:43.85pt" o:ole="">
            <v:imagedata r:id="rId18" o:title=""/>
          </v:shape>
          <o:OLEObject Type="Embed" ProgID="Equation.DSMT4" ShapeID="_x0000_i1043" DrawAspect="Content" ObjectID="_1416996121" r:id="rId19"/>
        </w:object>
      </w:r>
      <w:r>
        <w:t xml:space="preserve">. </w:t>
      </w:r>
      <w:r>
        <w:tab/>
        <w:t>8.6</w:t>
      </w:r>
    </w:p>
    <w:p w:rsidR="00213170" w:rsidRDefault="00B41C58" w:rsidP="00FC4448">
      <w:pPr>
        <w:ind w:firstLine="510"/>
        <w:rPr>
          <w:sz w:val="28"/>
        </w:rPr>
      </w:pPr>
      <w:r>
        <w:rPr>
          <w:sz w:val="28"/>
        </w:rPr>
        <w:t>Введем понятие наименьшего радиуса инерции поперечного с</w:t>
      </w:r>
      <w:r>
        <w:rPr>
          <w:sz w:val="28"/>
        </w:rPr>
        <w:t>е</w:t>
      </w:r>
      <w:r>
        <w:rPr>
          <w:sz w:val="28"/>
        </w:rPr>
        <w:t xml:space="preserve">чения стержня </w:t>
      </w:r>
      <w:r w:rsidR="00213170" w:rsidRPr="00213170">
        <w:rPr>
          <w:position w:val="-28"/>
          <w:sz w:val="28"/>
        </w:rPr>
        <w:object w:dxaOrig="1359" w:dyaOrig="780">
          <v:shape id="_x0000_i1027" type="#_x0000_t75" style="width:68.25pt;height:38.8pt" o:ole="">
            <v:imagedata r:id="rId20" o:title=""/>
          </v:shape>
          <o:OLEObject Type="Embed" ProgID="Equation.DSMT4" ShapeID="_x0000_i1027" DrawAspect="Content" ObjectID="_1416996122" r:id="rId21"/>
        </w:object>
      </w:r>
      <w:r w:rsidR="00FA305B">
        <w:rPr>
          <w:sz w:val="28"/>
        </w:rPr>
        <w:t xml:space="preserve"> и п</w:t>
      </w:r>
      <w:r w:rsidR="00213170">
        <w:rPr>
          <w:sz w:val="28"/>
        </w:rPr>
        <w:t xml:space="preserve">ерепишем формулу для критического напряжения </w:t>
      </w:r>
    </w:p>
    <w:p w:rsidR="00FA305B" w:rsidRPr="00FC4448" w:rsidRDefault="00FA305B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lastRenderedPageBreak/>
        <w:tab/>
      </w:r>
      <w:r w:rsidRPr="00FA305B">
        <w:rPr>
          <w:position w:val="-40"/>
        </w:rPr>
        <w:object w:dxaOrig="1880" w:dyaOrig="880">
          <v:shape id="_x0000_i1044" type="#_x0000_t75" style="width:93.9pt;height:43.85pt" o:ole="">
            <v:imagedata r:id="rId22" o:title=""/>
          </v:shape>
          <o:OLEObject Type="Embed" ProgID="Equation.DSMT4" ShapeID="_x0000_i1044" DrawAspect="Content" ObjectID="_1416996123" r:id="rId23"/>
        </w:object>
      </w:r>
      <w:r>
        <w:t xml:space="preserve">. </w:t>
      </w:r>
      <w:r>
        <w:tab/>
        <w:t>8.7</w:t>
      </w:r>
    </w:p>
    <w:p w:rsidR="00B41C58" w:rsidRDefault="00213170" w:rsidP="00FC4448">
      <w:pPr>
        <w:ind w:firstLine="510"/>
        <w:rPr>
          <w:sz w:val="28"/>
        </w:rPr>
      </w:pPr>
      <w:r>
        <w:rPr>
          <w:sz w:val="28"/>
        </w:rPr>
        <w:t>Выражение</w:t>
      </w:r>
      <w:r w:rsidR="00B41C58">
        <w:rPr>
          <w:sz w:val="28"/>
        </w:rPr>
        <w:t xml:space="preserve"> </w:t>
      </w:r>
      <w:r w:rsidRPr="00D75BB8">
        <w:rPr>
          <w:position w:val="-34"/>
          <w:sz w:val="28"/>
        </w:rPr>
        <w:object w:dxaOrig="980" w:dyaOrig="780">
          <v:shape id="_x0000_i1028" type="#_x0000_t75" style="width:48.85pt;height:38.2pt" o:ole="">
            <v:imagedata r:id="rId24" o:title=""/>
          </v:shape>
          <o:OLEObject Type="Embed" ProgID="Equation.DSMT4" ShapeID="_x0000_i1028" DrawAspect="Content" ObjectID="_1416996124" r:id="rId25"/>
        </w:object>
      </w:r>
      <w:r>
        <w:rPr>
          <w:sz w:val="28"/>
        </w:rPr>
        <w:t xml:space="preserve"> называется </w:t>
      </w:r>
      <w:r w:rsidRPr="005F3544">
        <w:rPr>
          <w:i/>
          <w:sz w:val="28"/>
        </w:rPr>
        <w:t>гибкостью стержня</w:t>
      </w:r>
      <w:r>
        <w:rPr>
          <w:sz w:val="28"/>
        </w:rPr>
        <w:t>. Это безра</w:t>
      </w:r>
      <w:r>
        <w:rPr>
          <w:sz w:val="28"/>
        </w:rPr>
        <w:t>з</w:t>
      </w:r>
      <w:r>
        <w:rPr>
          <w:sz w:val="28"/>
        </w:rPr>
        <w:t>мерная величина, характеризующая влияние размеров стержня и сп</w:t>
      </w:r>
      <w:r>
        <w:rPr>
          <w:sz w:val="28"/>
        </w:rPr>
        <w:t>о</w:t>
      </w:r>
      <w:r>
        <w:rPr>
          <w:sz w:val="28"/>
        </w:rPr>
        <w:t>соба крепления его концов. О</w:t>
      </w:r>
      <w:r w:rsidR="00B41C58">
        <w:rPr>
          <w:sz w:val="28"/>
        </w:rPr>
        <w:t>кончательно получ</w:t>
      </w:r>
      <w:r>
        <w:rPr>
          <w:sz w:val="28"/>
        </w:rPr>
        <w:t>ае</w:t>
      </w:r>
      <w:r w:rsidR="00B41C58">
        <w:rPr>
          <w:sz w:val="28"/>
        </w:rPr>
        <w:t>м</w:t>
      </w:r>
    </w:p>
    <w:p w:rsidR="00FA305B" w:rsidRDefault="00FA305B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FA305B">
        <w:rPr>
          <w:position w:val="-28"/>
        </w:rPr>
        <w:object w:dxaOrig="1400" w:dyaOrig="760">
          <v:shape id="_x0000_i1045" type="#_x0000_t75" style="width:70.1pt;height:38.2pt" o:ole="">
            <v:imagedata r:id="rId26" o:title=""/>
          </v:shape>
          <o:OLEObject Type="Embed" ProgID="Equation.DSMT4" ShapeID="_x0000_i1045" DrawAspect="Content" ObjectID="_1416996125" r:id="rId27"/>
        </w:object>
      </w:r>
      <w:r>
        <w:t xml:space="preserve">. </w:t>
      </w:r>
      <w:r>
        <w:tab/>
        <w:t>8.8</w:t>
      </w:r>
    </w:p>
    <w:p w:rsidR="00B41C58" w:rsidRPr="00FC4448" w:rsidRDefault="00B41C58" w:rsidP="00FC4448">
      <w:pPr>
        <w:ind w:firstLine="510"/>
        <w:rPr>
          <w:sz w:val="28"/>
        </w:rPr>
      </w:pPr>
      <w:r>
        <w:rPr>
          <w:sz w:val="28"/>
        </w:rPr>
        <w:t xml:space="preserve">Формулой Эйлера можно пользоваться при выполнении условия </w:t>
      </w:r>
    </w:p>
    <w:p w:rsidR="00B41C58" w:rsidRPr="00FC4448" w:rsidRDefault="00B41C58" w:rsidP="00FA305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="00830DF3" w:rsidRPr="00830DF3">
        <w:rPr>
          <w:position w:val="-28"/>
        </w:rPr>
        <w:object w:dxaOrig="2020" w:dyaOrig="760">
          <v:shape id="_x0000_i1029" type="#_x0000_t75" style="width:101.45pt;height:38.2pt" o:ole="">
            <v:imagedata r:id="rId28" o:title=""/>
          </v:shape>
          <o:OLEObject Type="Embed" ProgID="Equation.DSMT4" ShapeID="_x0000_i1029" DrawAspect="Content" ObjectID="_1416996126" r:id="rId29"/>
        </w:object>
      </w:r>
      <w:r>
        <w:t>,</w:t>
      </w:r>
      <w:r w:rsidR="00FA305B">
        <w:t xml:space="preserve"> </w:t>
      </w:r>
      <w:r w:rsidR="00FA305B">
        <w:tab/>
        <w:t>8.9</w:t>
      </w:r>
    </w:p>
    <w:p w:rsidR="00B41C58" w:rsidRDefault="00B41C58" w:rsidP="00FC4448">
      <w:pPr>
        <w:pStyle w:val="MTDisplayEquation"/>
        <w:ind w:left="0" w:firstLine="510"/>
      </w:pPr>
      <w:r>
        <w:t xml:space="preserve">где </w:t>
      </w:r>
      <w:r>
        <w:sym w:font="Symbol" w:char="F073"/>
      </w:r>
      <w:proofErr w:type="spellStart"/>
      <w:r>
        <w:rPr>
          <w:vertAlign w:val="subscript"/>
        </w:rPr>
        <w:t>пц</w:t>
      </w:r>
      <w:proofErr w:type="spellEnd"/>
      <w:r>
        <w:t xml:space="preserve"> – предел пропорциональности материала стержня.</w:t>
      </w:r>
    </w:p>
    <w:p w:rsidR="00830DF3" w:rsidRDefault="00830DF3" w:rsidP="00FC4448">
      <w:pPr>
        <w:ind w:firstLine="510"/>
        <w:rPr>
          <w:sz w:val="28"/>
        </w:rPr>
      </w:pPr>
      <w:r>
        <w:rPr>
          <w:sz w:val="28"/>
        </w:rPr>
        <w:t>Выразим из формулы</w:t>
      </w:r>
      <w:r w:rsidR="00FA305B">
        <w:rPr>
          <w:sz w:val="28"/>
        </w:rPr>
        <w:t xml:space="preserve"> 8.9</w:t>
      </w:r>
      <w:r>
        <w:rPr>
          <w:sz w:val="28"/>
        </w:rPr>
        <w:t xml:space="preserve"> гибкость</w:t>
      </w:r>
    </w:p>
    <w:p w:rsidR="00B72C27" w:rsidRPr="00FC4448" w:rsidRDefault="00B72C27" w:rsidP="00B72C2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B72C27">
        <w:rPr>
          <w:position w:val="-38"/>
        </w:rPr>
        <w:object w:dxaOrig="2180" w:dyaOrig="920">
          <v:shape id="_x0000_i1046" type="#_x0000_t75" style="width:108.95pt;height:45.7pt" o:ole="">
            <v:imagedata r:id="rId30" o:title=""/>
          </v:shape>
          <o:OLEObject Type="Embed" ProgID="Equation.DSMT4" ShapeID="_x0000_i1046" DrawAspect="Content" ObjectID="_1416996127" r:id="rId31"/>
        </w:object>
      </w:r>
      <w:r>
        <w:t xml:space="preserve">. </w:t>
      </w:r>
      <w:r>
        <w:tab/>
        <w:t>8.10</w:t>
      </w:r>
    </w:p>
    <w:p w:rsidR="005F3544" w:rsidRDefault="00FD6F24" w:rsidP="00FC4448">
      <w:pPr>
        <w:pStyle w:val="MTDisplayEquation"/>
        <w:ind w:left="0" w:firstLine="510"/>
      </w:pPr>
      <w:r>
        <w:t xml:space="preserve">Таким образом, формула Эйлера применима, если гибкость стержня не меньше </w:t>
      </w:r>
      <w:r w:rsidRPr="005F3544">
        <w:rPr>
          <w:i/>
        </w:rPr>
        <w:t>предельной гибкости материала</w:t>
      </w:r>
      <w:r>
        <w:t xml:space="preserve">. </w:t>
      </w:r>
      <w:r w:rsidR="00B41C58">
        <w:t>Предельная ги</w:t>
      </w:r>
      <w:r w:rsidR="00B41C58">
        <w:t>б</w:t>
      </w:r>
      <w:r w:rsidR="00B41C58">
        <w:t>кость зависит только от физико-механических свойств материала стержня и п</w:t>
      </w:r>
      <w:r w:rsidR="00B41C58">
        <w:t>о</w:t>
      </w:r>
      <w:r w:rsidR="00B41C58">
        <w:t xml:space="preserve">стоянна для </w:t>
      </w:r>
      <w:r w:rsidR="00B72C27">
        <w:t>него</w:t>
      </w:r>
      <w:r w:rsidR="00B41C58">
        <w:t>.</w:t>
      </w:r>
      <w:r>
        <w:t xml:space="preserve"> </w:t>
      </w:r>
    </w:p>
    <w:p w:rsidR="005F3544" w:rsidRDefault="005F3544" w:rsidP="00FC4448">
      <w:pPr>
        <w:pStyle w:val="MTDisplayEquation"/>
        <w:ind w:left="0" w:firstLine="510"/>
      </w:pPr>
      <w:r>
        <w:t>С помощью понятия предельной гибкости условие применимости формулы Эйлера можно записать в виде</w:t>
      </w:r>
    </w:p>
    <w:p w:rsidR="005F3544" w:rsidRPr="005F3544" w:rsidRDefault="005F3544" w:rsidP="00B72C2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5F3544">
        <w:rPr>
          <w:position w:val="-16"/>
        </w:rPr>
        <w:object w:dxaOrig="980" w:dyaOrig="420">
          <v:shape id="_x0000_i1030" type="#_x0000_t75" style="width:48.85pt;height:21.3pt" o:ole="">
            <v:imagedata r:id="rId32" o:title=""/>
          </v:shape>
          <o:OLEObject Type="Embed" ProgID="Equation.DSMT4" ShapeID="_x0000_i1030" DrawAspect="Content" ObjectID="_1416996128" r:id="rId33"/>
        </w:object>
      </w:r>
      <w:r>
        <w:t>.</w:t>
      </w:r>
      <w:r w:rsidR="00B72C27">
        <w:t xml:space="preserve"> </w:t>
      </w:r>
      <w:r w:rsidR="00B72C27">
        <w:tab/>
        <w:t>8.11</w:t>
      </w:r>
    </w:p>
    <w:p w:rsidR="005F3544" w:rsidRPr="00B72C27" w:rsidRDefault="005F3544" w:rsidP="005F3544">
      <w:pPr>
        <w:pStyle w:val="MTDisplayEquation"/>
        <w:ind w:left="510" w:firstLine="0"/>
        <w:rPr>
          <w:i/>
          <w:sz w:val="24"/>
        </w:rPr>
      </w:pPr>
      <w:r w:rsidRPr="00B72C27">
        <w:rPr>
          <w:i/>
          <w:sz w:val="24"/>
        </w:rPr>
        <w:t>Таким образом, формула Эйлера применима только в тех случаях, когда ги</w:t>
      </w:r>
      <w:r w:rsidRPr="00B72C27">
        <w:rPr>
          <w:i/>
          <w:sz w:val="24"/>
        </w:rPr>
        <w:t>б</w:t>
      </w:r>
      <w:r w:rsidRPr="00B72C27">
        <w:rPr>
          <w:i/>
          <w:sz w:val="24"/>
        </w:rPr>
        <w:t>кость стержня больше или равна предельной гибкости для материала, из которого он изготовлен.</w:t>
      </w:r>
    </w:p>
    <w:p w:rsidR="003601D5" w:rsidRDefault="005F3544" w:rsidP="00FC4448">
      <w:pPr>
        <w:pStyle w:val="MTDisplayEquation"/>
        <w:ind w:left="0" w:firstLine="510"/>
      </w:pPr>
      <w:r>
        <w:t>Приведем значения предельной гибкости для некоторых матери</w:t>
      </w:r>
      <w:r>
        <w:t>а</w:t>
      </w:r>
      <w:r>
        <w:t>лов</w:t>
      </w:r>
      <w:r w:rsidR="00B72C27">
        <w:t>:</w:t>
      </w:r>
      <w:r w:rsidR="00FD6F24">
        <w:t xml:space="preserve"> д</w:t>
      </w:r>
      <w:r w:rsidR="003601D5">
        <w:t xml:space="preserve">ля стали </w:t>
      </w:r>
      <w:r w:rsidR="003601D5">
        <w:sym w:font="Symbol" w:char="F06C"/>
      </w:r>
      <w:r w:rsidR="003601D5" w:rsidRPr="00A00E08">
        <w:rPr>
          <w:vertAlign w:val="subscript"/>
        </w:rPr>
        <w:t>пред</w:t>
      </w:r>
      <w:r w:rsidR="003601D5">
        <w:t xml:space="preserve"> </w:t>
      </w:r>
      <w:r w:rsidR="003601D5">
        <w:sym w:font="Symbol" w:char="F0BB"/>
      </w:r>
      <w:r w:rsidR="00FD6F24">
        <w:t xml:space="preserve"> 100, для чугуна – 80, для дюралюминия – 60, д</w:t>
      </w:r>
      <w:r w:rsidR="00FD6F24">
        <w:t>е</w:t>
      </w:r>
      <w:r w:rsidR="00FD6F24">
        <w:t>рева – 79</w:t>
      </w:r>
      <w:r w:rsidR="00B72C27">
        <w:t xml:space="preserve"> (расчет ведется по формуле 8.10</w:t>
      </w:r>
      <w:r>
        <w:t>)</w:t>
      </w:r>
      <w:r w:rsidR="00FD6F24">
        <w:t>.</w:t>
      </w:r>
    </w:p>
    <w:p w:rsidR="003601D5" w:rsidRPr="00B72C27" w:rsidRDefault="003601D5" w:rsidP="005F3544">
      <w:pPr>
        <w:ind w:left="510" w:firstLine="0"/>
        <w:rPr>
          <w:i/>
        </w:rPr>
      </w:pPr>
      <w:r w:rsidRPr="00B72C27">
        <w:rPr>
          <w:i/>
        </w:rPr>
        <w:t xml:space="preserve">Если гибкость стойки меньше </w:t>
      </w:r>
      <w:r w:rsidR="00FD6F24" w:rsidRPr="00B72C27">
        <w:rPr>
          <w:i/>
        </w:rPr>
        <w:t>предельного значения</w:t>
      </w:r>
      <w:r w:rsidRPr="00B72C27">
        <w:rPr>
          <w:i/>
        </w:rPr>
        <w:t>, то формулу Эйлера для определения критической силы использовать нельзя.</w:t>
      </w:r>
    </w:p>
    <w:p w:rsidR="00B41C58" w:rsidRPr="00B41C58" w:rsidRDefault="00B41C58" w:rsidP="00B41C58">
      <w:pPr>
        <w:rPr>
          <w:sz w:val="28"/>
        </w:rPr>
      </w:pPr>
    </w:p>
    <w:p w:rsidR="006F618C" w:rsidRPr="00FC4448" w:rsidRDefault="006F618C" w:rsidP="00FC4448">
      <w:pPr>
        <w:ind w:firstLine="0"/>
        <w:jc w:val="center"/>
        <w:rPr>
          <w:b/>
          <w:sz w:val="28"/>
        </w:rPr>
      </w:pPr>
      <w:bookmarkStart w:id="7" w:name="_Toc309231866"/>
      <w:r w:rsidRPr="00FC4448">
        <w:rPr>
          <w:b/>
          <w:sz w:val="28"/>
        </w:rPr>
        <w:t>Формула Ясинского.</w:t>
      </w:r>
      <w:bookmarkEnd w:id="7"/>
    </w:p>
    <w:p w:rsidR="00FC4448" w:rsidRPr="00AE2025" w:rsidRDefault="00FC4448" w:rsidP="006F618C">
      <w:pPr>
        <w:rPr>
          <w:sz w:val="28"/>
        </w:rPr>
      </w:pPr>
    </w:p>
    <w:p w:rsidR="006F618C" w:rsidRPr="00AE2025" w:rsidRDefault="006F618C" w:rsidP="00FC4448">
      <w:pPr>
        <w:ind w:firstLine="510"/>
        <w:rPr>
          <w:spacing w:val="-4"/>
          <w:sz w:val="28"/>
        </w:rPr>
      </w:pPr>
      <w:r w:rsidRPr="00AE2025">
        <w:rPr>
          <w:spacing w:val="-4"/>
          <w:sz w:val="28"/>
        </w:rPr>
        <w:lastRenderedPageBreak/>
        <w:t>Для</w:t>
      </w:r>
      <w:r w:rsidR="001F5169" w:rsidRPr="00AE2025">
        <w:rPr>
          <w:spacing w:val="-4"/>
          <w:sz w:val="28"/>
        </w:rPr>
        <w:t xml:space="preserve"> определения критического напряжения за пределом пропорц</w:t>
      </w:r>
      <w:r w:rsidR="001F5169" w:rsidRPr="00AE2025">
        <w:rPr>
          <w:spacing w:val="-4"/>
          <w:sz w:val="28"/>
        </w:rPr>
        <w:t>и</w:t>
      </w:r>
      <w:r w:rsidR="001F5169" w:rsidRPr="00AE2025">
        <w:rPr>
          <w:spacing w:val="-4"/>
          <w:sz w:val="28"/>
        </w:rPr>
        <w:t>ональности (</w:t>
      </w:r>
      <w:r w:rsidR="001F5169" w:rsidRPr="00AE2025">
        <w:rPr>
          <w:spacing w:val="-4"/>
          <w:sz w:val="28"/>
        </w:rPr>
        <w:sym w:font="Symbol" w:char="F06C"/>
      </w:r>
      <w:r w:rsidR="001F5169" w:rsidRPr="00AE2025">
        <w:rPr>
          <w:spacing w:val="-4"/>
          <w:sz w:val="28"/>
        </w:rPr>
        <w:t xml:space="preserve"> &lt; </w:t>
      </w:r>
      <w:r w:rsidR="001F5169" w:rsidRPr="00AE2025">
        <w:rPr>
          <w:spacing w:val="-4"/>
          <w:sz w:val="28"/>
        </w:rPr>
        <w:sym w:font="Symbol" w:char="F06C"/>
      </w:r>
      <w:proofErr w:type="gramStart"/>
      <w:r w:rsidR="001F5169" w:rsidRPr="00AE2025">
        <w:rPr>
          <w:spacing w:val="-4"/>
          <w:sz w:val="28"/>
          <w:vertAlign w:val="subscript"/>
        </w:rPr>
        <w:t>пред</w:t>
      </w:r>
      <w:proofErr w:type="gramEnd"/>
      <w:r w:rsidR="001F5169" w:rsidRPr="00AE2025">
        <w:rPr>
          <w:spacing w:val="-4"/>
          <w:sz w:val="28"/>
        </w:rPr>
        <w:t xml:space="preserve">), применяют </w:t>
      </w:r>
      <w:r w:rsidR="003601D5" w:rsidRPr="00AE2025">
        <w:rPr>
          <w:spacing w:val="-4"/>
          <w:sz w:val="28"/>
        </w:rPr>
        <w:t>эмпирическ</w:t>
      </w:r>
      <w:r w:rsidR="001F5169" w:rsidRPr="00AE2025">
        <w:rPr>
          <w:spacing w:val="-4"/>
          <w:sz w:val="28"/>
        </w:rPr>
        <w:t>ую</w:t>
      </w:r>
      <w:r w:rsidR="003601D5" w:rsidRPr="00AE2025">
        <w:rPr>
          <w:spacing w:val="-4"/>
          <w:sz w:val="28"/>
        </w:rPr>
        <w:t xml:space="preserve"> формул</w:t>
      </w:r>
      <w:r w:rsidR="001F5169" w:rsidRPr="00AE2025">
        <w:rPr>
          <w:spacing w:val="-4"/>
          <w:sz w:val="28"/>
        </w:rPr>
        <w:t>у</w:t>
      </w:r>
      <w:r w:rsidRPr="00AE2025">
        <w:rPr>
          <w:spacing w:val="-4"/>
          <w:sz w:val="28"/>
        </w:rPr>
        <w:t xml:space="preserve"> Яси</w:t>
      </w:r>
      <w:r w:rsidRPr="00AE2025">
        <w:rPr>
          <w:spacing w:val="-4"/>
          <w:sz w:val="28"/>
        </w:rPr>
        <w:t>н</w:t>
      </w:r>
      <w:r w:rsidR="00AE2025" w:rsidRPr="00AE2025">
        <w:rPr>
          <w:spacing w:val="-4"/>
          <w:sz w:val="28"/>
        </w:rPr>
        <w:t>ского</w:t>
      </w:r>
    </w:p>
    <w:p w:rsidR="006F618C" w:rsidRPr="00FC4448" w:rsidRDefault="006F618C" w:rsidP="00A273F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A00E08">
        <w:rPr>
          <w:position w:val="-16"/>
        </w:rPr>
        <w:object w:dxaOrig="1579" w:dyaOrig="420">
          <v:shape id="_x0000_i1031" type="#_x0000_t75" style="width:78.9pt;height:21.3pt" o:ole="">
            <v:imagedata r:id="rId34" o:title=""/>
          </v:shape>
          <o:OLEObject Type="Embed" ProgID="Equation.DSMT4" ShapeID="_x0000_i1031" DrawAspect="Content" ObjectID="_1416996129" r:id="rId35"/>
        </w:object>
      </w:r>
      <w:r>
        <w:t>,</w:t>
      </w:r>
      <w:r w:rsidR="00A273FA">
        <w:t xml:space="preserve"> </w:t>
      </w:r>
      <w:r w:rsidR="00A273FA">
        <w:tab/>
        <w:t>8.12</w:t>
      </w:r>
    </w:p>
    <w:p w:rsidR="006F618C" w:rsidRDefault="006F618C" w:rsidP="00FC4448">
      <w:pPr>
        <w:ind w:firstLine="510"/>
        <w:rPr>
          <w:sz w:val="28"/>
        </w:rPr>
      </w:pPr>
      <w:r>
        <w:rPr>
          <w:sz w:val="28"/>
        </w:rPr>
        <w:t xml:space="preserve">где </w:t>
      </w:r>
      <w:r>
        <w:rPr>
          <w:sz w:val="28"/>
        </w:rPr>
        <w:sym w:font="Symbol" w:char="F06C"/>
      </w:r>
      <w:r>
        <w:rPr>
          <w:sz w:val="28"/>
        </w:rPr>
        <w:t xml:space="preserve"> – гибкость, </w:t>
      </w:r>
      <w:r w:rsidRPr="00A00E08">
        <w:rPr>
          <w:i/>
          <w:sz w:val="28"/>
          <w:lang w:val="en-US"/>
        </w:rPr>
        <w:t>a</w:t>
      </w:r>
      <w:r w:rsidRPr="00A00E08">
        <w:rPr>
          <w:sz w:val="28"/>
        </w:rPr>
        <w:t xml:space="preserve">, </w:t>
      </w:r>
      <w:r w:rsidRPr="00A00E08">
        <w:rPr>
          <w:i/>
          <w:sz w:val="28"/>
          <w:lang w:val="en-US"/>
        </w:rPr>
        <w:t>b</w:t>
      </w:r>
      <w:r w:rsidRPr="00A00E08">
        <w:rPr>
          <w:sz w:val="28"/>
        </w:rPr>
        <w:t xml:space="preserve"> </w:t>
      </w:r>
      <w:r>
        <w:rPr>
          <w:sz w:val="28"/>
        </w:rPr>
        <w:t>– эмпирические коэффициенты</w:t>
      </w:r>
      <w:r w:rsidR="003601D5">
        <w:rPr>
          <w:sz w:val="28"/>
        </w:rPr>
        <w:t>, зависящие от материала</w:t>
      </w:r>
      <w:r w:rsidR="00727627">
        <w:rPr>
          <w:sz w:val="28"/>
        </w:rPr>
        <w:t xml:space="preserve"> и определяемые по</w:t>
      </w:r>
      <w:r>
        <w:rPr>
          <w:sz w:val="28"/>
        </w:rPr>
        <w:t xml:space="preserve"> справочник</w:t>
      </w:r>
      <w:r w:rsidR="00727627">
        <w:rPr>
          <w:sz w:val="28"/>
        </w:rPr>
        <w:t>ам</w:t>
      </w:r>
      <w:r w:rsidR="001F5169">
        <w:rPr>
          <w:sz w:val="28"/>
        </w:rPr>
        <w:t xml:space="preserve"> (</w:t>
      </w:r>
      <w:r w:rsidR="00A273FA">
        <w:rPr>
          <w:sz w:val="28"/>
        </w:rPr>
        <w:t xml:space="preserve">например, </w:t>
      </w:r>
      <w:r w:rsidR="001F5169">
        <w:rPr>
          <w:sz w:val="28"/>
        </w:rPr>
        <w:t>д</w:t>
      </w:r>
      <w:r>
        <w:rPr>
          <w:sz w:val="28"/>
        </w:rPr>
        <w:t xml:space="preserve">ля </w:t>
      </w:r>
      <w:r w:rsidR="003601D5">
        <w:rPr>
          <w:sz w:val="28"/>
        </w:rPr>
        <w:t>стали</w:t>
      </w:r>
      <w:proofErr w:type="gramStart"/>
      <w:r w:rsidR="003601D5">
        <w:rPr>
          <w:sz w:val="28"/>
        </w:rPr>
        <w:t xml:space="preserve"> С</w:t>
      </w:r>
      <w:proofErr w:type="gramEnd"/>
      <w:r w:rsidR="00727627">
        <w:rPr>
          <w:sz w:val="28"/>
        </w:rPr>
        <w:t>т. </w:t>
      </w:r>
      <w:r>
        <w:rPr>
          <w:sz w:val="28"/>
        </w:rPr>
        <w:t xml:space="preserve">3: </w:t>
      </w:r>
      <w:r w:rsidRPr="00150C0E">
        <w:rPr>
          <w:i/>
          <w:sz w:val="28"/>
          <w:lang w:val="en-US"/>
        </w:rPr>
        <w:t>a</w:t>
      </w:r>
      <w:r w:rsidR="00727627">
        <w:rPr>
          <w:i/>
          <w:sz w:val="28"/>
        </w:rPr>
        <w:t> </w:t>
      </w:r>
      <w:r>
        <w:rPr>
          <w:sz w:val="28"/>
        </w:rPr>
        <w:t>=</w:t>
      </w:r>
      <w:r w:rsidR="00727627">
        <w:rPr>
          <w:sz w:val="28"/>
        </w:rPr>
        <w:t> </w:t>
      </w:r>
      <w:r>
        <w:rPr>
          <w:sz w:val="28"/>
        </w:rPr>
        <w:t xml:space="preserve">310 МПа, </w:t>
      </w:r>
      <w:r w:rsidRPr="00150C0E">
        <w:rPr>
          <w:i/>
          <w:sz w:val="28"/>
          <w:lang w:val="en-US"/>
        </w:rPr>
        <w:t>b</w:t>
      </w:r>
      <w:r w:rsidR="00727627">
        <w:rPr>
          <w:i/>
          <w:sz w:val="28"/>
        </w:rPr>
        <w:t> </w:t>
      </w:r>
      <w:r w:rsidR="001F5169">
        <w:rPr>
          <w:sz w:val="28"/>
        </w:rPr>
        <w:t>=</w:t>
      </w:r>
      <w:r w:rsidR="00727627">
        <w:rPr>
          <w:sz w:val="28"/>
        </w:rPr>
        <w:t> </w:t>
      </w:r>
      <w:r w:rsidR="001F5169">
        <w:rPr>
          <w:sz w:val="28"/>
        </w:rPr>
        <w:t>1,14 МПа).</w:t>
      </w:r>
    </w:p>
    <w:p w:rsidR="0063426F" w:rsidRDefault="001F5169" w:rsidP="00FC4448">
      <w:pPr>
        <w:ind w:firstLine="510"/>
        <w:rPr>
          <w:sz w:val="28"/>
        </w:rPr>
      </w:pPr>
      <w:r>
        <w:rPr>
          <w:sz w:val="28"/>
        </w:rPr>
        <w:t>Нижней границей применимости формулы Ясинского будет вел</w:t>
      </w:r>
      <w:r>
        <w:rPr>
          <w:sz w:val="28"/>
        </w:rPr>
        <w:t>и</w:t>
      </w:r>
      <w:r>
        <w:rPr>
          <w:sz w:val="28"/>
        </w:rPr>
        <w:t xml:space="preserve">чина </w:t>
      </w:r>
      <w:r>
        <w:rPr>
          <w:sz w:val="28"/>
        </w:rPr>
        <w:sym w:font="Symbol" w:char="F06C"/>
      </w:r>
      <w:r>
        <w:rPr>
          <w:sz w:val="28"/>
          <w:vertAlign w:val="subscript"/>
        </w:rPr>
        <w:t>0</w:t>
      </w:r>
      <w:r>
        <w:rPr>
          <w:sz w:val="28"/>
        </w:rPr>
        <w:t>, при котором критическое напряжение становится равным предельному значению (предел текучести или предел прочности</w:t>
      </w:r>
      <w:r w:rsidR="00A273FA">
        <w:rPr>
          <w:sz w:val="28"/>
        </w:rPr>
        <w:t xml:space="preserve"> м</w:t>
      </w:r>
      <w:r w:rsidR="00A273FA">
        <w:rPr>
          <w:sz w:val="28"/>
        </w:rPr>
        <w:t>а</w:t>
      </w:r>
      <w:r w:rsidR="00A273FA">
        <w:rPr>
          <w:sz w:val="28"/>
        </w:rPr>
        <w:t>териала</w:t>
      </w:r>
      <w:r>
        <w:rPr>
          <w:sz w:val="28"/>
        </w:rPr>
        <w:t>).</w:t>
      </w:r>
      <w:r w:rsidR="00727627">
        <w:rPr>
          <w:sz w:val="28"/>
        </w:rPr>
        <w:t xml:space="preserve"> В частности, для стали </w:t>
      </w:r>
      <w:r w:rsidR="00727627">
        <w:rPr>
          <w:sz w:val="28"/>
        </w:rPr>
        <w:sym w:font="Symbol" w:char="F06C"/>
      </w:r>
      <w:r w:rsidR="00727627">
        <w:rPr>
          <w:sz w:val="28"/>
          <w:vertAlign w:val="subscript"/>
        </w:rPr>
        <w:t>0</w:t>
      </w:r>
      <w:r w:rsidR="00727627">
        <w:rPr>
          <w:sz w:val="28"/>
        </w:rPr>
        <w:t> =40.</w:t>
      </w:r>
      <w:r>
        <w:rPr>
          <w:sz w:val="28"/>
        </w:rPr>
        <w:t xml:space="preserve"> </w:t>
      </w:r>
      <w:proofErr w:type="gramStart"/>
      <w:r>
        <w:rPr>
          <w:sz w:val="28"/>
        </w:rPr>
        <w:t>При</w:t>
      </w:r>
      <w:proofErr w:type="gramEnd"/>
      <w:r>
        <w:rPr>
          <w:sz w:val="28"/>
        </w:rPr>
        <w:t xml:space="preserve"> </w:t>
      </w:r>
      <w:r w:rsidRPr="001F5169">
        <w:rPr>
          <w:position w:val="-12"/>
          <w:sz w:val="28"/>
        </w:rPr>
        <w:object w:dxaOrig="740" w:dyaOrig="380">
          <v:shape id="_x0000_i1032" type="#_x0000_t75" style="width:36.95pt;height:18.8pt" o:ole="">
            <v:imagedata r:id="rId36" o:title=""/>
          </v:shape>
          <o:OLEObject Type="Embed" ProgID="Equation.DSMT4" ShapeID="_x0000_i1032" DrawAspect="Content" ObjectID="_1416996130" r:id="rId37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сжатые</w:t>
      </w:r>
      <w:proofErr w:type="gramEnd"/>
      <w:r>
        <w:rPr>
          <w:sz w:val="28"/>
        </w:rPr>
        <w:t xml:space="preserve"> стержни рассчитывают на прочность без учета потери устойчивости, т.е. </w:t>
      </w:r>
    </w:p>
    <w:p w:rsidR="00A273FA" w:rsidRPr="00FC4448" w:rsidRDefault="00A273FA" w:rsidP="003006B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A273FA">
        <w:rPr>
          <w:position w:val="-26"/>
        </w:rPr>
        <w:object w:dxaOrig="1840" w:dyaOrig="700">
          <v:shape id="_x0000_i1047" type="#_x0000_t75" style="width:92.05pt;height:35.05pt" o:ole="">
            <v:imagedata r:id="rId38" o:title=""/>
          </v:shape>
          <o:OLEObject Type="Embed" ProgID="Equation.DSMT4" ShapeID="_x0000_i1047" DrawAspect="Content" ObjectID="_1416996131" r:id="rId39"/>
        </w:object>
      </w:r>
      <w:r>
        <w:t xml:space="preserve">. </w:t>
      </w:r>
      <w:r>
        <w:tab/>
        <w:t>8.13</w:t>
      </w:r>
    </w:p>
    <w:p w:rsidR="00727627" w:rsidRDefault="00727627" w:rsidP="00727627">
      <w:pPr>
        <w:ind w:firstLine="510"/>
        <w:rPr>
          <w:sz w:val="28"/>
        </w:rPr>
      </w:pPr>
      <w:r>
        <w:rPr>
          <w:sz w:val="28"/>
        </w:rPr>
        <w:t>График зависимости критического напряжения от гибкости для стержней из низкоуглеродистой стали (рис. 8.5) показывает пределы применимости расчетных формул</w:t>
      </w:r>
      <w:r w:rsidR="003006BC">
        <w:rPr>
          <w:sz w:val="28"/>
        </w:rPr>
        <w:t>:</w:t>
      </w:r>
    </w:p>
    <w:p w:rsidR="004F0044" w:rsidRDefault="001E7BA5" w:rsidP="00445347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75A2225A" wp14:editId="680CDEEA">
                <wp:extent cx="4172851" cy="3042024"/>
                <wp:effectExtent l="0" t="0" r="0" b="635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" name="Группа 5"/>
                        <wpg:cNvGrpSpPr/>
                        <wpg:grpSpPr>
                          <a:xfrm>
                            <a:off x="138739" y="60470"/>
                            <a:ext cx="3979864" cy="2869217"/>
                            <a:chOff x="157456" y="180000"/>
                            <a:chExt cx="3979864" cy="2869217"/>
                          </a:xfrm>
                        </wpg:grpSpPr>
                        <pic:pic xmlns:pic="http://schemas.openxmlformats.org/drawingml/2006/picture">
                          <pic:nvPicPr>
                            <pic:cNvPr id="134" name="Рисунок 134"/>
                            <pic:cNvPicPr/>
                          </pic:nvPicPr>
                          <pic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0000" y="180000"/>
                              <a:ext cx="3957320" cy="2657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" name="Поле 2"/>
                          <wps:cNvSpPr txBox="1"/>
                          <wps:spPr>
                            <a:xfrm>
                              <a:off x="184443" y="280874"/>
                              <a:ext cx="403225" cy="2933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256A77" w:rsidRDefault="003B0718" w:rsidP="001E7BA5">
                                <w:pPr>
                                  <w:ind w:firstLine="0"/>
                                  <w:rPr>
                                    <w:i/>
                                  </w:rPr>
                                </w:pPr>
                                <w:r w:rsidRPr="00256A77">
                                  <w:rPr>
                                    <w:i/>
                                  </w:rPr>
                                  <w:sym w:font="Symbol" w:char="F073"/>
                                </w:r>
                                <w:proofErr w:type="spellStart"/>
                                <w:proofErr w:type="gramStart"/>
                                <w:r w:rsidRPr="00256A77">
                                  <w:rPr>
                                    <w:i/>
                                    <w:vertAlign w:val="subscript"/>
                                  </w:rPr>
                                  <w:t>кр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Поле 2"/>
                          <wps:cNvSpPr txBox="1"/>
                          <wps:spPr>
                            <a:xfrm>
                              <a:off x="185394" y="573685"/>
                              <a:ext cx="378460" cy="32766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т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Поле 2"/>
                          <wps:cNvSpPr txBox="1"/>
                          <wps:spPr>
                            <a:xfrm>
                              <a:off x="157456" y="932823"/>
                              <a:ext cx="407035" cy="3581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</w:rPr>
                                  <w:sym w:font="Symbol" w:char="F073"/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пц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Поле 2"/>
                          <wps:cNvSpPr txBox="1"/>
                          <wps:spPr>
                            <a:xfrm>
                              <a:off x="577099" y="2372973"/>
                              <a:ext cx="635635" cy="6750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</w:pPr>
                                <w:r w:rsidRPr="00256A77"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малые</w:t>
                                </w:r>
                              </w:p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sym w:font="Symbol" w:char="F06C"/>
                                </w:r>
                              </w:p>
                              <w:p w:rsidR="003B0718" w:rsidRPr="00256A77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t>(</w:t>
                                </w:r>
                                <w:r>
                                  <w:sym w:font="Symbol" w:char="F06C"/>
                                </w:r>
                                <w:r>
                                  <w:rPr>
                                    <w:lang w:val="en-US"/>
                                  </w:rPr>
                                  <w:t>&lt;40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" name="Поле 2"/>
                          <wps:cNvSpPr txBox="1"/>
                          <wps:spPr>
                            <a:xfrm>
                              <a:off x="1241650" y="2374212"/>
                              <a:ext cx="925195" cy="6750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Pr="00256A77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средние</w:t>
                                </w:r>
                              </w:p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C"/>
                                </w:r>
                              </w:p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(40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sym w:font="Symbol" w:char="F0A3"/>
                                </w: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C"/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&lt;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t>10</w:t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Поле 2"/>
                          <wps:cNvSpPr txBox="1"/>
                          <wps:spPr>
                            <a:xfrm>
                              <a:off x="2334381" y="2373528"/>
                              <a:ext cx="772795" cy="6743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ольшие</w:t>
                                </w:r>
                              </w:p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C"/>
                                </w:r>
                              </w:p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(</w:t>
                                </w: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C"/>
                                </w: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t>&gt;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t>10</w:t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" name="Поле 2"/>
                          <wps:cNvSpPr txBox="1"/>
                          <wps:spPr>
                            <a:xfrm>
                              <a:off x="3757292" y="2392141"/>
                              <a:ext cx="273050" cy="269986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C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" name="Поле 2"/>
                          <wps:cNvSpPr txBox="1"/>
                          <wps:spPr>
                            <a:xfrm>
                              <a:off x="1769862" y="389021"/>
                              <a:ext cx="1401445" cy="27368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прямая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Ясинского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" name="Поле 2"/>
                          <wps:cNvSpPr txBox="1"/>
                          <wps:spPr>
                            <a:xfrm>
                              <a:off x="2644137" y="1064402"/>
                              <a:ext cx="1376680" cy="27432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B0718" w:rsidRDefault="003B0718" w:rsidP="001E7BA5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гипербола Эйл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е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р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165" editas="canvas" style="width:328.55pt;height:239.55pt;mso-position-horizontal-relative:char;mso-position-vertical-relative:line" coordsize="41725,3041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">
                <v:shape id="_x0000_s1166" type="#_x0000_t75" style="position:absolute;width:41725;height:30416;visibility:visible;mso-wrap-style:square">
                  <v:fill o:detectmouseclick="t"/>
                  <v:path o:connecttype="none"/>
                </v:shape>
                <v:group id="Группа 5" o:spid="_x0000_s1167" style="position:absolute;left:1387;top:604;width:39799;height:28692" coordorigin="1574,1800" coordsize="39798,28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Рисунок 134" o:spid="_x0000_s1168" type="#_x0000_t75" style="position:absolute;left:1800;top:1800;width:39573;height:265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DxRuPFAAAA3AAAAA8AAABkcnMvZG93bnJldi54bWxEj0FrAjEQhe9C/0MYoRfRrFaKrEZRqWAp&#10;CFr1PGzG3bWbyZJEd/vvm4LgbYb3vjdvZovWVOJOzpeWFQwHCQjizOqScwXH701/AsIHZI2VZVLw&#10;Sx4W85fODFNtG97T/RByEUPYp6igCKFOpfRZQQb9wNbEUbtYZzDE1eVSO2xiuKnkKEnepcGS44UC&#10;a1oXlP0cbibW+Dj2rnlzPo/I7ehyalabr8+9Uq/ddjkFEagNT/OD3urIvY3h/5k4gZz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8UbjxQAAANwAAAAPAAAAAAAAAAAAAAAA&#10;AJ8CAABkcnMvZG93bnJldi54bWxQSwUGAAAAAAQABAD3AAAAkQMAAAAA&#10;">
                    <v:imagedata r:id="rId41" o:title=""/>
                  </v:shape>
                  <v:shape id="Поле 2" o:spid="_x0000_s1169" type="#_x0000_t202" style="position:absolute;left:1844;top:2808;width:4032;height:29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6oQ8EA&#10;AADaAAAADwAAAGRycy9kb3ducmV2LnhtbESPQYvCMBSE74L/IbwFb5q2LCLVtLjigp5W61729mie&#10;bbF5KU3U+u83guBxmJlvmFU+mFbcqHeNZQXxLAJBXFrdcKXg9/Q9XYBwHllja5kUPMhBno1HK0y1&#10;vfORboWvRICwS1FB7X2XSunKmgy6me2Ig3e2vUEfZF9J3eM9wE0rkyiaS4MNh4UaO9rUVF6Kq1Hw&#10;iYefKt4NyYO28mvh/F9cmr1Sk49hvQThafDv8Ku90woSeF4JN0B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eqEPBAAAA2gAAAA8AAAAAAAAAAAAAAAAAmAIAAGRycy9kb3du&#10;cmV2LnhtbFBLBQYAAAAABAAEAPUAAACGAwAAAAA=&#10;" fillcolor="window" stroked="f" strokeweight=".5pt">
                    <v:textbox>
                      <w:txbxContent>
                        <w:p w:rsidR="003B0718" w:rsidRPr="00256A77" w:rsidRDefault="003B0718" w:rsidP="001E7BA5">
                          <w:pPr>
                            <w:ind w:firstLine="0"/>
                            <w:rPr>
                              <w:i/>
                            </w:rPr>
                          </w:pPr>
                          <w:r w:rsidRPr="00256A77">
                            <w:rPr>
                              <w:i/>
                            </w:rPr>
                            <w:sym w:font="Symbol" w:char="F073"/>
                          </w:r>
                          <w:proofErr w:type="spellStart"/>
                          <w:proofErr w:type="gramStart"/>
                          <w:r w:rsidRPr="00256A77">
                            <w:rPr>
                              <w:i/>
                              <w:vertAlign w:val="subscript"/>
                            </w:rPr>
                            <w:t>кр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2" o:spid="_x0000_s1170" type="#_x0000_t202" style="position:absolute;left:1853;top:5736;width:3785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MpusAA&#10;AADcAAAADwAAAGRycy9kb3ducmV2LnhtbERPS4vCMBC+L/gfwgje1rR1EanGoqKgJ9fHxdvQjG2x&#10;mZQmav33ZkHY23x8z5llnanFg1pXWVYQDyMQxLnVFRcKzqfN9wSE88gaa8uk4EUOsnnva4aptk8+&#10;0OPoCxFC2KWooPS+SaV0eUkG3dA2xIG72tagD7AtpG7xGcJNLZMoGkuDFYeGEhtalZTfjnej4Ad/&#10;90W87ZIXreVy4vwlzs1OqUG/W0xBeOr8v/jj3uowfzSGv2fCBXL+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3MpusAAAADcAAAADwAAAAAAAAAAAAAAAACYAgAAZHJzL2Rvd25y&#10;ZXYueG1sUEsFBgAAAAAEAAQA9QAAAIUDAAAAAA==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т</w:t>
                          </w:r>
                        </w:p>
                      </w:txbxContent>
                    </v:textbox>
                  </v:shape>
                  <v:shape id="Поле 2" o:spid="_x0000_s1171" type="#_x0000_t202" style="position:absolute;left:1574;top:9328;width:4070;height:3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+MIcAA&#10;AADcAAAADwAAAGRycy9kb3ducmV2LnhtbERPy6rCMBDdC/5DGMGdplVR6TWKioKufNy7ubuhGdti&#10;MylN1Pr3RhDczeE8Z7ZoTCnuVLvCsoK4H4EgTq0uOFPw97vtTUE4j6yxtEwKnuRgMW+3Zpho++AT&#10;3c8+EyGEXYIKcu+rREqX5mTQ9W1FHLiLrQ36AOtM6hofIdyUchBFY2mw4NCQY0XrnNLr+WYUjPB4&#10;yOJdM3jSRq6mzv/Hqdkr1e00yx8Qnhr/FX/cOx3mDyfwfiZcIO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D+MIcAAAADcAAAADwAAAAAAAAAAAAAAAACYAgAAZHJzL2Rvd25y&#10;ZXYueG1sUEsFBgAAAAAEAAQA9QAAAIUDAAAAAA==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</w:rPr>
                            <w:sym w:font="Symbol" w:char="F073"/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пц</w:t>
                          </w:r>
                          <w:proofErr w:type="spellEnd"/>
                        </w:p>
                      </w:txbxContent>
                    </v:textbox>
                  </v:shape>
                  <v:shape id="Поле 2" o:spid="_x0000_s1172" type="#_x0000_t202" style="position:absolute;left:5770;top:23729;width:6357;height:67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AYU8MA&#10;AADcAAAADwAAAGRycy9kb3ducmV2LnhtbESPT4vCQAzF78J+hyEL3nRaXUSqo+yKC3ry78Vb6MS2&#10;2MmUzqzWb28OC94S3st7v8yXnavVndpQeTaQDhNQxLm3FRcGzqffwRRUiMgWa89k4EkBlouP3hwz&#10;6x98oPsxFkpCOGRooIyxybQOeUkOw9A3xKJdfeswytoW2rb4kHBX61GSTLTDiqWhxIZWJeW3458z&#10;8IX7XZFuutGT1vpnGuIlzd3WmP5n9z0DFamLb/P/9cYK/lho5RmZQC9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AYU8MAAADcAAAADwAAAAAAAAAAAAAAAACYAgAAZHJzL2Rv&#10;d25yZXYueG1sUEsFBgAAAAAEAAQA9QAAAIgDAAAAAA==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  <w:rPr>
                              <w:rFonts w:eastAsia="Times New Roman"/>
                              <w:i/>
                              <w:iCs/>
                            </w:rPr>
                          </w:pPr>
                          <w:r w:rsidRPr="00256A77">
                            <w:rPr>
                              <w:rFonts w:eastAsia="Times New Roman"/>
                              <w:i/>
                              <w:iCs/>
                            </w:rPr>
                            <w:t>малые</w:t>
                          </w:r>
                        </w:p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sym w:font="Symbol" w:char="F06C"/>
                          </w:r>
                        </w:p>
                        <w:p w:rsidR="003B0718" w:rsidRPr="00256A77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t>(</w:t>
                          </w:r>
                          <w:r>
                            <w:sym w:font="Symbol" w:char="F06C"/>
                          </w:r>
                          <w:r>
                            <w:rPr>
                              <w:lang w:val="en-US"/>
                            </w:rPr>
                            <w:t>&lt;40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Поле 2" o:spid="_x0000_s1173" type="#_x0000_t202" style="position:absolute;left:12416;top:23742;width:9252;height:67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y9yL8A&#10;AADcAAAADwAAAGRycy9kb3ducmV2LnhtbERPy6rCMBDdC/5DGMGdplURb69RVBR05etu7m5oxrbY&#10;TEoTtf69EQR3czjPmc4bU4o71a6wrCDuRyCIU6sLzhT8nTe9CQjnkTWWlknBkxzMZ+3WFBNtH3yk&#10;+8lnIoSwS1BB7n2VSOnSnAy6vq2IA3extUEfYJ1JXeMjhJtSDqJoLA0WHBpyrGiVU3o93YyCER72&#10;WbxtBk9ay+XE+f84NTulup1m8QvCU+O/4o97q8P84Q+8nwkXyN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7L3IvwAAANwAAAAPAAAAAAAAAAAAAAAAAJgCAABkcnMvZG93bnJl&#10;di54bWxQSwUGAAAAAAQABAD1AAAAhAMAAAAA&#10;" fillcolor="window" stroked="f" strokeweight=".5pt">
                    <v:textbox>
                      <w:txbxContent>
                        <w:p w:rsidR="003B0718" w:rsidRPr="00256A77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средние</w:t>
                          </w:r>
                        </w:p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 w:hAnsi="Symbol"/>
                            </w:rPr>
                            <w:sym w:font="Symbol" w:char="F06C"/>
                          </w:r>
                        </w:p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</w:rPr>
                            <w:t>(40</w:t>
                          </w:r>
                          <w:r>
                            <w:rPr>
                              <w:rFonts w:eastAsia="Times New Roman"/>
                            </w:rPr>
                            <w:sym w:font="Symbol" w:char="F0A3"/>
                          </w:r>
                          <w:r>
                            <w:rPr>
                              <w:rFonts w:eastAsia="Times New Roman" w:hAnsi="Symbol"/>
                            </w:rPr>
                            <w:sym w:font="Symbol" w:char="F06C"/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&lt;</w:t>
                          </w:r>
                          <w:r>
                            <w:rPr>
                              <w:rFonts w:eastAsia="Times New Roman"/>
                            </w:rPr>
                            <w:t>10</w:t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0</w:t>
                          </w:r>
                          <w:r>
                            <w:rPr>
                              <w:rFonts w:eastAsia="Times New Roman"/>
                            </w:rPr>
                            <w:t>)</w:t>
                          </w:r>
                        </w:p>
                      </w:txbxContent>
                    </v:textbox>
                  </v:shape>
                  <v:shape id="Поле 2" o:spid="_x0000_s1174" type="#_x0000_t202" style="position:absolute;left:23343;top:23735;width:7728;height:6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zCs70A&#10;AADcAAAADwAAAGRycy9kb3ducmV2LnhtbERPSwrCMBDdC94hjOBO04qIVKOoKOjK78bd0IxtsZmU&#10;Jmq9vREEd/N435nOG1OKJ9WusKwg7kcgiFOrC84UXM6b3hiE88gaS8uk4E0O5rN2a4qJti8+0vPk&#10;MxFC2CWoIPe+SqR0aU4GXd9WxIG72dqgD7DOpK7xFcJNKQdRNJIGCw4NOVa0yim9nx5GwRAP+yze&#10;NoM3reVy7Pw1Ts1OqW6nWUxAeGr8X/xzb3WYP4zh+0y4QM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JzCs70AAADcAAAADwAAAAAAAAAAAAAAAACYAgAAZHJzL2Rvd25yZXYu&#10;eG1sUEsFBgAAAAAEAAQA9QAAAIIDAAAAAA==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ольшие</w:t>
                          </w:r>
                        </w:p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 w:hAnsi="Symbol"/>
                            </w:rPr>
                            <w:sym w:font="Symbol" w:char="F06C"/>
                          </w:r>
                        </w:p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</w:rPr>
                            <w:t>(</w:t>
                          </w:r>
                          <w:r>
                            <w:rPr>
                              <w:rFonts w:eastAsia="Times New Roman" w:hAnsi="Symbol"/>
                            </w:rPr>
                            <w:sym w:font="Symbol" w:char="F06C"/>
                          </w: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t>&gt;</w:t>
                          </w:r>
                          <w:r>
                            <w:rPr>
                              <w:rFonts w:eastAsia="Times New Roman"/>
                            </w:rPr>
                            <w:t>10</w:t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0</w:t>
                          </w:r>
                          <w:r>
                            <w:rPr>
                              <w:rFonts w:eastAsia="Times New Roman"/>
                            </w:rPr>
                            <w:t>)</w:t>
                          </w:r>
                        </w:p>
                      </w:txbxContent>
                    </v:textbox>
                  </v:shape>
                  <v:shape id="Поле 2" o:spid="_x0000_s1175" type="#_x0000_t202" style="position:absolute;left:37572;top:23921;width:2731;height:27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5cxMAA&#10;AADcAAAADwAAAGRycy9kb3ducmV2LnhtbERPS4vCMBC+C/6HMII3TVtEpGtaVBT05GP3srehmW3L&#10;NpPSRK3/3giCt/n4nrPMe9OIG3WutqwgnkYgiAuray4V/HzvJgsQziNrbCyTggc5yLPhYImptnc+&#10;0+3iSxFC2KWooPK+TaV0RUUG3dS2xIH7s51BH2BXSt3hPYSbRiZRNJcGaw4NFba0qaj4v1yNghme&#10;jmW875MHbeV64fxvXJiDUuNRv/oC4an3H/Hbvddh/iyB1zPhApk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5cxMAAAADcAAAADwAAAAAAAAAAAAAAAACYAgAAZHJzL2Rvd25y&#10;ZXYueG1sUEsFBgAAAAAEAAQA9QAAAIUDAAAAAA==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 w:hAnsi="Symbol"/>
                            </w:rPr>
                            <w:sym w:font="Symbol" w:char="F06C"/>
                          </w:r>
                        </w:p>
                      </w:txbxContent>
                    </v:textbox>
                  </v:shape>
                  <v:shape id="Поле 2" o:spid="_x0000_s1176" type="#_x0000_t202" style="position:absolute;left:17698;top:3890;width:14015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L5X8IA&#10;AADcAAAADwAAAGRycy9kb3ducmV2LnhtbERPTWvCQBC9F/wPyxS8NZtEEUldQxULelLTXnobstMk&#10;NDsbstsk/ntXKPQ2j/c5m3wyrRiod41lBUkUgyAurW64UvD58f6yBuE8ssbWMim4kYN8O3vaYKbt&#10;yFcaCl+JEMIuQwW1910mpStrMugi2xEH7tv2Bn2AfSV1j2MIN61M43glDTYcGmrsaF9T+VP8GgVL&#10;vJyr5DilNzrI3dr5r6Q0J6Xmz9PbKwhPk/8X/7mPOsxfLuDxTLhAb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AvlfwgAAANwAAAAPAAAAAAAAAAAAAAAAAJgCAABkcnMvZG93&#10;bnJldi54bWxQSwUGAAAAAAQABAD1AAAAhwMAAAAA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прямая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Ясинского</w:t>
                          </w:r>
                        </w:p>
                      </w:txbxContent>
                    </v:textbox>
                  </v:shape>
                  <v:shape id="Поле 2" o:spid="_x0000_s1177" type="#_x0000_t202" style="position:absolute;left:26441;top:10644;width:13767;height:27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thK8AA&#10;AADcAAAADwAAAGRycy9kb3ducmV2LnhtbERPTYvCMBC9C/6HMII3TStlkWpaVBT05OruxdvQjG2x&#10;mZQmav33ZmHB2zze5yzz3jTiQZ2rLSuIpxEI4sLqmksFvz+7yRyE88gaG8uk4EUO8mw4WGKq7ZNP&#10;9Dj7UoQQdikqqLxvUyldUZFBN7UtceCutjPoA+xKqTt8hnDTyFkUfUmDNYeGClvaVFTcznejIMHv&#10;Yxnv+9mLtnI9d/4SF+ag1HjUrxYgPPX+I/5373WYnyTw90y4QGZ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OthK8AAAADcAAAADwAAAAAAAAAAAAAAAACYAgAAZHJzL2Rvd25y&#10;ZXYueG1sUEsFBgAAAAAEAAQA9QAAAIUDAAAAAA==&#10;" fillcolor="window" stroked="f" strokeweight=".5pt">
                    <v:textbox>
                      <w:txbxContent>
                        <w:p w:rsidR="003B0718" w:rsidRDefault="003B0718" w:rsidP="001E7BA5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гипербола Эйл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е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р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006BC" w:rsidRDefault="001E7BA5" w:rsidP="001E7BA5">
      <w:pPr>
        <w:ind w:firstLine="0"/>
        <w:jc w:val="center"/>
      </w:pPr>
      <w:r>
        <w:t>Рис. 8.5. Зависимость критического напряжения от гибкости</w:t>
      </w:r>
      <w:r w:rsidR="003006BC">
        <w:t xml:space="preserve"> </w:t>
      </w:r>
    </w:p>
    <w:p w:rsidR="00445347" w:rsidRPr="001E7BA5" w:rsidRDefault="003006BC" w:rsidP="001E7BA5">
      <w:pPr>
        <w:ind w:firstLine="0"/>
        <w:jc w:val="center"/>
      </w:pPr>
      <w:r>
        <w:t>(пределы примен</w:t>
      </w:r>
      <w:r>
        <w:t>и</w:t>
      </w:r>
      <w:r>
        <w:t>мости расчетных формул)</w:t>
      </w:r>
    </w:p>
    <w:p w:rsidR="001E7BA5" w:rsidRDefault="001E7BA5" w:rsidP="00FC4448">
      <w:pPr>
        <w:ind w:firstLine="510"/>
        <w:rPr>
          <w:sz w:val="28"/>
        </w:rPr>
      </w:pPr>
    </w:p>
    <w:p w:rsidR="004F0044" w:rsidRDefault="004F0044" w:rsidP="00FC4448">
      <w:pPr>
        <w:ind w:firstLine="510"/>
        <w:rPr>
          <w:sz w:val="28"/>
        </w:rPr>
      </w:pPr>
      <w:r>
        <w:rPr>
          <w:sz w:val="28"/>
        </w:rPr>
        <w:t xml:space="preserve">– при малых значениях </w:t>
      </w:r>
      <w:r>
        <w:rPr>
          <w:sz w:val="28"/>
          <w:lang w:val="en-US"/>
        </w:rPr>
        <w:sym w:font="Symbol" w:char="F06C"/>
      </w:r>
      <w:r w:rsidR="00C45573">
        <w:rPr>
          <w:sz w:val="28"/>
        </w:rPr>
        <w:t xml:space="preserve"> (</w:t>
      </w:r>
      <w:r w:rsidR="00C45573">
        <w:rPr>
          <w:sz w:val="28"/>
          <w:lang w:val="en-US"/>
        </w:rPr>
        <w:sym w:font="Symbol" w:char="F06C"/>
      </w:r>
      <w:r w:rsidR="00D945BC">
        <w:rPr>
          <w:sz w:val="28"/>
        </w:rPr>
        <w:t> </w:t>
      </w:r>
      <w:r w:rsidR="00C45573" w:rsidRPr="00C45573">
        <w:rPr>
          <w:sz w:val="28"/>
        </w:rPr>
        <w:t>&lt;</w:t>
      </w:r>
      <w:r w:rsidR="00D945BC">
        <w:rPr>
          <w:sz w:val="28"/>
          <w:lang w:val="en-US"/>
        </w:rPr>
        <w:t> </w:t>
      </w:r>
      <w:r w:rsidR="00C45573">
        <w:rPr>
          <w:sz w:val="28"/>
        </w:rPr>
        <w:t>40)</w:t>
      </w:r>
      <w:r w:rsidRPr="004F0044">
        <w:rPr>
          <w:sz w:val="28"/>
        </w:rPr>
        <w:t xml:space="preserve"> </w:t>
      </w:r>
      <w:r>
        <w:rPr>
          <w:sz w:val="28"/>
        </w:rPr>
        <w:t>критическое напряжение равно пределу текучести</w:t>
      </w:r>
      <w:r w:rsidR="00C45573">
        <w:rPr>
          <w:sz w:val="28"/>
        </w:rPr>
        <w:t xml:space="preserve"> и расчет ведется на простое сжатие</w:t>
      </w:r>
      <w:r w:rsidR="003006BC">
        <w:rPr>
          <w:sz w:val="28"/>
        </w:rPr>
        <w:t xml:space="preserve"> (8.13)</w:t>
      </w:r>
      <w:r>
        <w:rPr>
          <w:sz w:val="28"/>
        </w:rPr>
        <w:t>;</w:t>
      </w:r>
      <w:r w:rsidRPr="004F0044">
        <w:rPr>
          <w:sz w:val="28"/>
        </w:rPr>
        <w:t xml:space="preserve"> </w:t>
      </w:r>
    </w:p>
    <w:p w:rsidR="004F0044" w:rsidRDefault="004F0044" w:rsidP="00FC4448">
      <w:pPr>
        <w:ind w:firstLine="510"/>
        <w:rPr>
          <w:sz w:val="28"/>
        </w:rPr>
      </w:pPr>
      <w:r>
        <w:rPr>
          <w:sz w:val="28"/>
        </w:rPr>
        <w:lastRenderedPageBreak/>
        <w:t>– при средних значениях гибкости</w:t>
      </w:r>
      <w:r w:rsidR="00C45573">
        <w:rPr>
          <w:sz w:val="28"/>
        </w:rPr>
        <w:t xml:space="preserve"> (40</w:t>
      </w:r>
      <w:r w:rsidR="00D945BC">
        <w:rPr>
          <w:sz w:val="28"/>
        </w:rPr>
        <w:t> </w:t>
      </w:r>
      <w:r w:rsidR="00C45573">
        <w:rPr>
          <w:sz w:val="28"/>
        </w:rPr>
        <w:sym w:font="Symbol" w:char="F0A3"/>
      </w:r>
      <w:r w:rsidR="00D945BC">
        <w:rPr>
          <w:sz w:val="28"/>
        </w:rPr>
        <w:t> </w:t>
      </w:r>
      <w:r w:rsidR="00C45573">
        <w:rPr>
          <w:sz w:val="28"/>
          <w:lang w:val="en-US"/>
        </w:rPr>
        <w:sym w:font="Symbol" w:char="F06C"/>
      </w:r>
      <w:r w:rsidR="00D945BC">
        <w:rPr>
          <w:sz w:val="28"/>
        </w:rPr>
        <w:t> </w:t>
      </w:r>
      <w:r w:rsidR="00C45573" w:rsidRPr="00C45573">
        <w:rPr>
          <w:sz w:val="28"/>
        </w:rPr>
        <w:t>&lt;</w:t>
      </w:r>
      <w:r w:rsidR="00D945BC">
        <w:rPr>
          <w:sz w:val="28"/>
        </w:rPr>
        <w:t> </w:t>
      </w:r>
      <w:r w:rsidR="00C45573">
        <w:rPr>
          <w:sz w:val="28"/>
        </w:rPr>
        <w:t>100)</w:t>
      </w:r>
      <w:r w:rsidR="002A4584">
        <w:rPr>
          <w:sz w:val="28"/>
        </w:rPr>
        <w:t xml:space="preserve"> </w:t>
      </w:r>
      <w:r>
        <w:rPr>
          <w:sz w:val="28"/>
        </w:rPr>
        <w:t>критическое напряжение меньше предела текучести, но больше предела пропорц</w:t>
      </w:r>
      <w:r>
        <w:rPr>
          <w:sz w:val="28"/>
        </w:rPr>
        <w:t>и</w:t>
      </w:r>
      <w:r>
        <w:rPr>
          <w:sz w:val="28"/>
        </w:rPr>
        <w:t xml:space="preserve">ональности – </w:t>
      </w:r>
      <w:r w:rsidR="00C45573">
        <w:rPr>
          <w:sz w:val="28"/>
        </w:rPr>
        <w:t xml:space="preserve">расчет ведут по </w:t>
      </w:r>
      <w:r>
        <w:rPr>
          <w:sz w:val="28"/>
        </w:rPr>
        <w:t>формул</w:t>
      </w:r>
      <w:r w:rsidR="00C45573">
        <w:rPr>
          <w:sz w:val="28"/>
        </w:rPr>
        <w:t>е</w:t>
      </w:r>
      <w:r>
        <w:rPr>
          <w:sz w:val="28"/>
        </w:rPr>
        <w:t xml:space="preserve"> Ясинского</w:t>
      </w:r>
      <w:r w:rsidR="003006BC">
        <w:rPr>
          <w:sz w:val="28"/>
        </w:rPr>
        <w:t xml:space="preserve"> (8.12)</w:t>
      </w:r>
      <w:r>
        <w:rPr>
          <w:sz w:val="28"/>
        </w:rPr>
        <w:t>;</w:t>
      </w:r>
    </w:p>
    <w:p w:rsidR="004F0044" w:rsidRDefault="004F0044" w:rsidP="00FC4448">
      <w:pPr>
        <w:ind w:firstLine="510"/>
        <w:rPr>
          <w:sz w:val="28"/>
        </w:rPr>
      </w:pPr>
      <w:r>
        <w:rPr>
          <w:sz w:val="28"/>
        </w:rPr>
        <w:t>– при больших значениях гибкости</w:t>
      </w:r>
      <w:r w:rsidR="00C45573">
        <w:rPr>
          <w:sz w:val="28"/>
        </w:rPr>
        <w:t xml:space="preserve"> (</w:t>
      </w:r>
      <w:r w:rsidR="00C45573">
        <w:rPr>
          <w:sz w:val="28"/>
          <w:lang w:val="en-US"/>
        </w:rPr>
        <w:sym w:font="Symbol" w:char="F06C"/>
      </w:r>
      <w:r w:rsidR="00D945BC">
        <w:rPr>
          <w:sz w:val="28"/>
        </w:rPr>
        <w:t> </w:t>
      </w:r>
      <w:r w:rsidR="00C45573">
        <w:rPr>
          <w:sz w:val="28"/>
          <w:lang w:val="en-US"/>
        </w:rPr>
        <w:sym w:font="Symbol" w:char="F0B3"/>
      </w:r>
      <w:r w:rsidR="00D945BC">
        <w:rPr>
          <w:sz w:val="28"/>
        </w:rPr>
        <w:t> </w:t>
      </w:r>
      <w:r w:rsidR="00C45573">
        <w:rPr>
          <w:sz w:val="28"/>
        </w:rPr>
        <w:t>100)</w:t>
      </w:r>
      <w:r w:rsidR="002A4584">
        <w:rPr>
          <w:sz w:val="28"/>
        </w:rPr>
        <w:t xml:space="preserve"> </w:t>
      </w:r>
      <w:r>
        <w:rPr>
          <w:sz w:val="28"/>
        </w:rPr>
        <w:t>критическое напр</w:t>
      </w:r>
      <w:r>
        <w:rPr>
          <w:sz w:val="28"/>
        </w:rPr>
        <w:t>я</w:t>
      </w:r>
      <w:r>
        <w:rPr>
          <w:sz w:val="28"/>
        </w:rPr>
        <w:t xml:space="preserve">жение меньше предела пропорциональности – </w:t>
      </w:r>
      <w:r w:rsidR="00C45573">
        <w:rPr>
          <w:sz w:val="28"/>
        </w:rPr>
        <w:t>расчет ведут по форм</w:t>
      </w:r>
      <w:r w:rsidR="00C45573">
        <w:rPr>
          <w:sz w:val="28"/>
        </w:rPr>
        <w:t>у</w:t>
      </w:r>
      <w:r w:rsidR="00C45573">
        <w:rPr>
          <w:sz w:val="28"/>
        </w:rPr>
        <w:t>ле</w:t>
      </w:r>
      <w:r>
        <w:rPr>
          <w:sz w:val="28"/>
        </w:rPr>
        <w:t xml:space="preserve"> Эйлера</w:t>
      </w:r>
      <w:r w:rsidR="003006BC">
        <w:rPr>
          <w:sz w:val="28"/>
        </w:rPr>
        <w:t xml:space="preserve"> (8.7 или 8.9)</w:t>
      </w:r>
      <w:r>
        <w:rPr>
          <w:sz w:val="28"/>
        </w:rPr>
        <w:t>.</w:t>
      </w:r>
    </w:p>
    <w:p w:rsidR="00FC4448" w:rsidRPr="00367997" w:rsidRDefault="00FC4448" w:rsidP="00FC4448">
      <w:pPr>
        <w:ind w:firstLine="0"/>
        <w:jc w:val="center"/>
        <w:rPr>
          <w:b/>
          <w:sz w:val="28"/>
        </w:rPr>
      </w:pPr>
      <w:bookmarkStart w:id="8" w:name="_Toc309231867"/>
    </w:p>
    <w:p w:rsidR="006F618C" w:rsidRPr="00FC4448" w:rsidRDefault="006F618C" w:rsidP="00FC4448">
      <w:pPr>
        <w:ind w:firstLine="0"/>
        <w:jc w:val="center"/>
        <w:rPr>
          <w:b/>
          <w:sz w:val="28"/>
        </w:rPr>
      </w:pPr>
      <w:r w:rsidRPr="00FC4448">
        <w:rPr>
          <w:b/>
          <w:sz w:val="28"/>
        </w:rPr>
        <w:t>Практические методы расчетов на устойчивость.</w:t>
      </w:r>
      <w:bookmarkEnd w:id="8"/>
    </w:p>
    <w:p w:rsidR="00FC4448" w:rsidRPr="00367997" w:rsidRDefault="00FC4448" w:rsidP="003706EE">
      <w:pPr>
        <w:ind w:firstLine="510"/>
        <w:rPr>
          <w:sz w:val="28"/>
        </w:rPr>
      </w:pPr>
    </w:p>
    <w:p w:rsidR="003B0718" w:rsidRDefault="007E5AC1" w:rsidP="00FC4448">
      <w:pPr>
        <w:ind w:firstLine="510"/>
        <w:rPr>
          <w:sz w:val="28"/>
        </w:rPr>
      </w:pPr>
      <w:r>
        <w:rPr>
          <w:sz w:val="28"/>
        </w:rPr>
        <w:t>Для упрощенных расчетов</w:t>
      </w:r>
      <w:r w:rsidR="00D75E3E">
        <w:rPr>
          <w:sz w:val="28"/>
        </w:rPr>
        <w:t xml:space="preserve"> на практике</w:t>
      </w:r>
      <w:r>
        <w:rPr>
          <w:sz w:val="28"/>
        </w:rPr>
        <w:t xml:space="preserve"> </w:t>
      </w:r>
      <w:r w:rsidR="00D75E3E">
        <w:rPr>
          <w:sz w:val="28"/>
        </w:rPr>
        <w:t>часто</w:t>
      </w:r>
      <w:r>
        <w:rPr>
          <w:sz w:val="28"/>
        </w:rPr>
        <w:t xml:space="preserve"> используют</w:t>
      </w:r>
      <w:r w:rsidR="003B0718">
        <w:rPr>
          <w:sz w:val="28"/>
        </w:rPr>
        <w:t xml:space="preserve"> форм</w:t>
      </w:r>
      <w:r w:rsidR="003B0718">
        <w:rPr>
          <w:sz w:val="28"/>
        </w:rPr>
        <w:t>у</w:t>
      </w:r>
      <w:r w:rsidR="00D945BC">
        <w:rPr>
          <w:sz w:val="28"/>
        </w:rPr>
        <w:t>лу (8.1</w:t>
      </w:r>
      <w:r w:rsidR="003B0718">
        <w:rPr>
          <w:sz w:val="28"/>
        </w:rPr>
        <w:t>), в которую входит</w:t>
      </w:r>
      <w:r>
        <w:rPr>
          <w:sz w:val="28"/>
        </w:rPr>
        <w:t xml:space="preserve"> коэффициент запаса устойчивости </w:t>
      </w:r>
      <w:proofErr w:type="gramStart"/>
      <w:r w:rsidRPr="007E5AC1">
        <w:rPr>
          <w:i/>
          <w:sz w:val="28"/>
          <w:lang w:val="en-US"/>
        </w:rPr>
        <w:t>n</w:t>
      </w:r>
      <w:proofErr w:type="gramEnd"/>
      <w:r w:rsidRPr="007E5AC1">
        <w:rPr>
          <w:sz w:val="28"/>
          <w:vertAlign w:val="subscript"/>
        </w:rPr>
        <w:t>у</w:t>
      </w:r>
      <w:r w:rsidR="00D75E3E">
        <w:rPr>
          <w:sz w:val="28"/>
        </w:rPr>
        <w:t>. В</w:t>
      </w:r>
      <w:r w:rsidR="003B0718">
        <w:rPr>
          <w:sz w:val="28"/>
        </w:rPr>
        <w:t xml:space="preserve"> з</w:t>
      </w:r>
      <w:r w:rsidR="003B0718">
        <w:rPr>
          <w:sz w:val="28"/>
        </w:rPr>
        <w:t>а</w:t>
      </w:r>
      <w:r w:rsidR="003B0718">
        <w:rPr>
          <w:sz w:val="28"/>
        </w:rPr>
        <w:t>висимости от цели различают три вида расчетов:</w:t>
      </w:r>
    </w:p>
    <w:p w:rsidR="00EE0AE6" w:rsidRDefault="003B0718" w:rsidP="00FC4448">
      <w:pPr>
        <w:ind w:firstLine="510"/>
        <w:rPr>
          <w:sz w:val="28"/>
        </w:rPr>
      </w:pPr>
      <w:r>
        <w:rPr>
          <w:sz w:val="28"/>
        </w:rPr>
        <w:t>– проверочный, когда определяют коэффициент запаса устойч</w:t>
      </w:r>
      <w:r>
        <w:rPr>
          <w:sz w:val="28"/>
        </w:rPr>
        <w:t>и</w:t>
      </w:r>
      <w:r>
        <w:rPr>
          <w:sz w:val="28"/>
        </w:rPr>
        <w:t xml:space="preserve">вости и сравнивают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 xml:space="preserve"> заданным (допускаемым) </w:t>
      </w:r>
    </w:p>
    <w:p w:rsidR="003B0718" w:rsidRDefault="003B0718" w:rsidP="00D945B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3B0718">
        <w:rPr>
          <w:position w:val="-26"/>
        </w:rPr>
        <w:object w:dxaOrig="1760" w:dyaOrig="740">
          <v:shape id="_x0000_i1033" type="#_x0000_t75" style="width:87.65pt;height:36.95pt" o:ole="">
            <v:imagedata r:id="rId42" o:title=""/>
          </v:shape>
          <o:OLEObject Type="Embed" ProgID="Equation.DSMT4" ShapeID="_x0000_i1033" DrawAspect="Content" ObjectID="_1416996132" r:id="rId43"/>
        </w:object>
      </w:r>
      <w:r>
        <w:t>,</w:t>
      </w:r>
      <w:r w:rsidR="00D945BC">
        <w:t xml:space="preserve"> </w:t>
      </w:r>
      <w:r w:rsidR="00D945BC">
        <w:tab/>
        <w:t>8.14</w:t>
      </w:r>
    </w:p>
    <w:p w:rsidR="003B0718" w:rsidRPr="003B0718" w:rsidRDefault="003B0718" w:rsidP="00FC4448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3B0718">
        <w:rPr>
          <w:i/>
          <w:sz w:val="28"/>
          <w:lang w:val="en-US"/>
        </w:rPr>
        <w:t>F</w:t>
      </w:r>
      <w:r>
        <w:rPr>
          <w:sz w:val="28"/>
        </w:rPr>
        <w:t xml:space="preserve"> – действующая нагрузка, </w:t>
      </w:r>
      <w:proofErr w:type="gramStart"/>
      <w:r w:rsidRPr="003B0718">
        <w:rPr>
          <w:i/>
          <w:sz w:val="28"/>
          <w:lang w:val="en-US"/>
        </w:rPr>
        <w:t>F</w:t>
      </w:r>
      <w:proofErr w:type="spellStart"/>
      <w:proofErr w:type="gramEnd"/>
      <w:r w:rsidRPr="003B0718">
        <w:rPr>
          <w:sz w:val="28"/>
          <w:vertAlign w:val="subscript"/>
        </w:rPr>
        <w:t>кр</w:t>
      </w:r>
      <w:proofErr w:type="spellEnd"/>
      <w:r>
        <w:rPr>
          <w:sz w:val="28"/>
        </w:rPr>
        <w:t xml:space="preserve"> – критическая сила, определ</w:t>
      </w:r>
      <w:r>
        <w:rPr>
          <w:sz w:val="28"/>
        </w:rPr>
        <w:t>я</w:t>
      </w:r>
      <w:r>
        <w:rPr>
          <w:sz w:val="28"/>
        </w:rPr>
        <w:t>ется по формуле Эйлера или Ясинского;</w:t>
      </w:r>
    </w:p>
    <w:p w:rsidR="003B0718" w:rsidRDefault="003B0718" w:rsidP="00FC4448">
      <w:pPr>
        <w:ind w:firstLine="510"/>
        <w:rPr>
          <w:sz w:val="28"/>
        </w:rPr>
      </w:pPr>
      <w:r>
        <w:rPr>
          <w:sz w:val="28"/>
        </w:rPr>
        <w:t>– определяют допускаемую нагрузку</w:t>
      </w:r>
    </w:p>
    <w:p w:rsidR="003B0718" w:rsidRDefault="003B0718" w:rsidP="00D945BC">
      <w:pPr>
        <w:pStyle w:val="MTDisplayEquation"/>
        <w:tabs>
          <w:tab w:val="clear" w:pos="5320"/>
          <w:tab w:val="clear" w:pos="9920"/>
          <w:tab w:val="center" w:pos="4111"/>
          <w:tab w:val="right" w:pos="8505"/>
        </w:tabs>
        <w:ind w:left="0"/>
      </w:pPr>
      <w:r>
        <w:tab/>
      </w:r>
      <w:r w:rsidRPr="003B0718">
        <w:rPr>
          <w:position w:val="-40"/>
        </w:rPr>
        <w:object w:dxaOrig="1280" w:dyaOrig="880">
          <v:shape id="_x0000_i1034" type="#_x0000_t75" style="width:63.85pt;height:44.45pt" o:ole="">
            <v:imagedata r:id="rId44" o:title=""/>
          </v:shape>
          <o:OLEObject Type="Embed" ProgID="Equation.DSMT4" ShapeID="_x0000_i1034" DrawAspect="Content" ObjectID="_1416996133" r:id="rId45"/>
        </w:object>
      </w:r>
      <w:r>
        <w:t>;</w:t>
      </w:r>
      <w:r w:rsidR="00D945BC">
        <w:t xml:space="preserve"> </w:t>
      </w:r>
      <w:r w:rsidR="00D945BC">
        <w:tab/>
        <w:t>8.15</w:t>
      </w:r>
    </w:p>
    <w:p w:rsidR="003B0718" w:rsidRDefault="003B0718" w:rsidP="00FC4448">
      <w:pPr>
        <w:ind w:firstLine="510"/>
        <w:rPr>
          <w:sz w:val="28"/>
        </w:rPr>
      </w:pPr>
      <w:r>
        <w:rPr>
          <w:sz w:val="28"/>
        </w:rPr>
        <w:t>– проектный расчет, когда определяют требуемое значение мин</w:t>
      </w:r>
      <w:r>
        <w:rPr>
          <w:sz w:val="28"/>
        </w:rPr>
        <w:t>и</w:t>
      </w:r>
      <w:r>
        <w:rPr>
          <w:sz w:val="28"/>
        </w:rPr>
        <w:t>мального момента инерции поперечного сечения стержня</w:t>
      </w:r>
      <w:r w:rsidR="00D945BC">
        <w:rPr>
          <w:sz w:val="28"/>
        </w:rPr>
        <w:t>,</w:t>
      </w:r>
      <w:r>
        <w:rPr>
          <w:sz w:val="28"/>
        </w:rPr>
        <w:t xml:space="preserve"> используя уравнение Эйлера для определения критической силы</w:t>
      </w:r>
    </w:p>
    <w:p w:rsidR="003B0718" w:rsidRDefault="003B0718" w:rsidP="00D945B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3B0718">
        <w:rPr>
          <w:position w:val="-40"/>
        </w:rPr>
        <w:object w:dxaOrig="3140" w:dyaOrig="880">
          <v:shape id="_x0000_i1035" type="#_x0000_t75" style="width:156.5pt;height:44.45pt" o:ole="">
            <v:imagedata r:id="rId46" o:title=""/>
          </v:shape>
          <o:OLEObject Type="Embed" ProgID="Equation.DSMT4" ShapeID="_x0000_i1035" DrawAspect="Content" ObjectID="_1416996134" r:id="rId47"/>
        </w:object>
      </w:r>
      <w:r w:rsidR="00077B7D">
        <w:t xml:space="preserve">, </w:t>
      </w:r>
      <w:r w:rsidR="00D945BC">
        <w:tab/>
        <w:t>8.16</w:t>
      </w:r>
    </w:p>
    <w:p w:rsidR="003B0718" w:rsidRDefault="00077B7D" w:rsidP="00FC4448">
      <w:pPr>
        <w:ind w:firstLine="510"/>
        <w:rPr>
          <w:sz w:val="28"/>
        </w:rPr>
      </w:pPr>
      <w:r>
        <w:rPr>
          <w:sz w:val="28"/>
        </w:rPr>
        <w:t>тогда</w:t>
      </w:r>
    </w:p>
    <w:p w:rsidR="00D945BC" w:rsidRDefault="00D945BC" w:rsidP="00D945B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D945BC">
        <w:rPr>
          <w:position w:val="-28"/>
        </w:rPr>
        <w:object w:dxaOrig="2540" w:dyaOrig="859">
          <v:shape id="_x0000_i1048" type="#_x0000_t75" style="width:127.1pt;height:43.2pt" o:ole="">
            <v:imagedata r:id="rId48" o:title=""/>
          </v:shape>
          <o:OLEObject Type="Embed" ProgID="Equation.DSMT4" ShapeID="_x0000_i1048" DrawAspect="Content" ObjectID="_1416996135" r:id="rId49"/>
        </w:object>
      </w:r>
      <w:r>
        <w:t xml:space="preserve">, </w:t>
      </w:r>
      <w:r>
        <w:tab/>
        <w:t>8.17</w:t>
      </w:r>
    </w:p>
    <w:p w:rsidR="003B0718" w:rsidRDefault="00D75E3E" w:rsidP="00FC4448">
      <w:pPr>
        <w:ind w:firstLine="510"/>
        <w:rPr>
          <w:sz w:val="28"/>
        </w:rPr>
      </w:pPr>
      <w:r>
        <w:rPr>
          <w:sz w:val="28"/>
        </w:rPr>
        <w:t>п</w:t>
      </w:r>
      <w:r w:rsidR="00077B7D">
        <w:rPr>
          <w:sz w:val="28"/>
        </w:rPr>
        <w:t xml:space="preserve">осле чего определяют гибкость и сравнивают с </w:t>
      </w:r>
      <w:proofErr w:type="gramStart"/>
      <w:r w:rsidR="00077B7D">
        <w:rPr>
          <w:sz w:val="28"/>
        </w:rPr>
        <w:t>предельной</w:t>
      </w:r>
      <w:proofErr w:type="gramEnd"/>
      <w:r w:rsidR="00D945BC">
        <w:rPr>
          <w:sz w:val="28"/>
        </w:rPr>
        <w:t xml:space="preserve"> для материала</w:t>
      </w:r>
      <w:r w:rsidR="00077B7D">
        <w:rPr>
          <w:sz w:val="28"/>
        </w:rPr>
        <w:t>.</w:t>
      </w:r>
    </w:p>
    <w:p w:rsidR="00D75E3E" w:rsidRPr="00FC4448" w:rsidRDefault="00D75E3E" w:rsidP="00D75E3E">
      <w:pPr>
        <w:ind w:firstLine="510"/>
        <w:rPr>
          <w:sz w:val="28"/>
        </w:rPr>
      </w:pPr>
      <w:r>
        <w:rPr>
          <w:sz w:val="28"/>
        </w:rPr>
        <w:t>Расчет сжатых стержней на устойчивость можно свести по форме к расчету на простое сжатие. Условие прочности при сжатии и усл</w:t>
      </w:r>
      <w:r>
        <w:rPr>
          <w:sz w:val="28"/>
        </w:rPr>
        <w:t>о</w:t>
      </w:r>
      <w:r>
        <w:rPr>
          <w:sz w:val="28"/>
        </w:rPr>
        <w:t xml:space="preserve">вие соблюдения устойчивости объединяют в одно, при этом вводится </w:t>
      </w:r>
      <w:r w:rsidRPr="007E5AC1">
        <w:rPr>
          <w:i/>
          <w:sz w:val="28"/>
        </w:rPr>
        <w:lastRenderedPageBreak/>
        <w:t>коэффициент продольного изгиба</w:t>
      </w:r>
      <w:r>
        <w:rPr>
          <w:sz w:val="28"/>
        </w:rPr>
        <w:t xml:space="preserve"> </w:t>
      </w:r>
      <w:r>
        <w:rPr>
          <w:sz w:val="28"/>
        </w:rPr>
        <w:sym w:font="Symbol" w:char="F06A"/>
      </w:r>
      <w:r w:rsidR="00F95CBF">
        <w:rPr>
          <w:sz w:val="28"/>
        </w:rPr>
        <w:t xml:space="preserve"> (коэффициент снижения основн</w:t>
      </w:r>
      <w:r w:rsidR="00F95CBF">
        <w:rPr>
          <w:sz w:val="28"/>
        </w:rPr>
        <w:t>о</w:t>
      </w:r>
      <w:r w:rsidR="00F95CBF">
        <w:rPr>
          <w:sz w:val="28"/>
        </w:rPr>
        <w:t>го допускаемого напряжения)</w:t>
      </w:r>
      <w:r>
        <w:rPr>
          <w:sz w:val="28"/>
        </w:rPr>
        <w:t>.</w:t>
      </w:r>
    </w:p>
    <w:p w:rsidR="00D75E3E" w:rsidRPr="00FC4448" w:rsidRDefault="00D75E3E" w:rsidP="00F95CB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150C0E">
        <w:rPr>
          <w:position w:val="-16"/>
        </w:rPr>
        <w:object w:dxaOrig="1400" w:dyaOrig="440">
          <v:shape id="_x0000_i1036" type="#_x0000_t75" style="width:69.5pt;height:21.9pt" o:ole="">
            <v:imagedata r:id="rId50" o:title=""/>
          </v:shape>
          <o:OLEObject Type="Embed" ProgID="Equation.DSMT4" ShapeID="_x0000_i1036" DrawAspect="Content" ObjectID="_1416996136" r:id="rId51"/>
        </w:object>
      </w:r>
      <w:r>
        <w:t>,</w:t>
      </w:r>
      <w:r w:rsidR="00F95CBF">
        <w:t xml:space="preserve"> </w:t>
      </w:r>
      <w:r w:rsidR="00F95CBF">
        <w:tab/>
        <w:t>8.18</w:t>
      </w:r>
    </w:p>
    <w:p w:rsidR="00D75E3E" w:rsidRPr="00F95CBF" w:rsidRDefault="00D75E3E" w:rsidP="00F95CB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after="120"/>
        <w:ind w:left="0"/>
      </w:pPr>
      <w:r>
        <w:tab/>
      </w:r>
      <w:r w:rsidRPr="00150C0E">
        <w:rPr>
          <w:position w:val="-26"/>
        </w:rPr>
        <w:object w:dxaOrig="1960" w:dyaOrig="700">
          <v:shape id="_x0000_i1037" type="#_x0000_t75" style="width:98.9pt;height:35.05pt" o:ole="">
            <v:imagedata r:id="rId52" o:title=""/>
          </v:shape>
          <o:OLEObject Type="Embed" ProgID="Equation.DSMT4" ShapeID="_x0000_i1037" DrawAspect="Content" ObjectID="_1416996137" r:id="rId53"/>
        </w:object>
      </w:r>
      <w:r w:rsidR="00F95CBF">
        <w:t xml:space="preserve"> </w:t>
      </w:r>
      <w:r w:rsidR="00F95CBF">
        <w:tab/>
        <w:t>8.19</w:t>
      </w:r>
    </w:p>
    <w:p w:rsidR="00D75E3E" w:rsidRDefault="00D75E3E" w:rsidP="00D75E3E">
      <w:pPr>
        <w:ind w:firstLine="510"/>
        <w:rPr>
          <w:i/>
          <w:sz w:val="28"/>
          <w:lang w:val="en-US"/>
        </w:rPr>
      </w:pPr>
      <w:r>
        <w:rPr>
          <w:sz w:val="28"/>
        </w:rPr>
        <w:t>и</w:t>
      </w:r>
      <w:r w:rsidRPr="007E5AC1">
        <w:rPr>
          <w:sz w:val="28"/>
        </w:rPr>
        <w:t>ли</w:t>
      </w:r>
      <w:r>
        <w:rPr>
          <w:sz w:val="28"/>
        </w:rPr>
        <w:t xml:space="preserve">, если действует одна продольная сжимающая сила </w:t>
      </w:r>
      <w:r w:rsidRPr="007E5AC1">
        <w:rPr>
          <w:i/>
          <w:sz w:val="28"/>
          <w:lang w:val="en-US"/>
        </w:rPr>
        <w:t>F</w:t>
      </w:r>
    </w:p>
    <w:p w:rsidR="00F95CBF" w:rsidRDefault="00F95CBF" w:rsidP="00F95CB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F95CBF">
        <w:rPr>
          <w:position w:val="-26"/>
        </w:rPr>
        <w:object w:dxaOrig="1939" w:dyaOrig="700">
          <v:shape id="_x0000_i1049" type="#_x0000_t75" style="width:97.05pt;height:35.05pt" o:ole="">
            <v:imagedata r:id="rId54" o:title=""/>
          </v:shape>
          <o:OLEObject Type="Embed" ProgID="Equation.DSMT4" ShapeID="_x0000_i1049" DrawAspect="Content" ObjectID="_1416996138" r:id="rId55"/>
        </w:object>
      </w:r>
      <w:r>
        <w:t xml:space="preserve">. </w:t>
      </w:r>
      <w:r>
        <w:tab/>
        <w:t>8.20</w:t>
      </w:r>
    </w:p>
    <w:p w:rsidR="00D75E3E" w:rsidRPr="00FC4448" w:rsidRDefault="00D75E3E" w:rsidP="00D75E3E">
      <w:pPr>
        <w:ind w:firstLine="510"/>
        <w:rPr>
          <w:sz w:val="28"/>
        </w:rPr>
      </w:pPr>
      <w:r>
        <w:rPr>
          <w:sz w:val="28"/>
        </w:rPr>
        <w:t>При расчете конструкций стержни любой гибкости чаще рассч</w:t>
      </w:r>
      <w:r>
        <w:rPr>
          <w:sz w:val="28"/>
        </w:rPr>
        <w:t>и</w:t>
      </w:r>
      <w:r>
        <w:rPr>
          <w:sz w:val="28"/>
        </w:rPr>
        <w:t xml:space="preserve">тывают по формуле </w:t>
      </w:r>
    </w:p>
    <w:p w:rsidR="00D75E3E" w:rsidRPr="00FC4448" w:rsidRDefault="00D75E3E" w:rsidP="00A1689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EE0AE6">
        <w:rPr>
          <w:position w:val="-14"/>
        </w:rPr>
        <w:object w:dxaOrig="1660" w:dyaOrig="420">
          <v:shape id="_x0000_i1038" type="#_x0000_t75" style="width:83.25pt;height:21.3pt" o:ole="">
            <v:imagedata r:id="rId56" o:title=""/>
          </v:shape>
          <o:OLEObject Type="Embed" ProgID="Equation.DSMT4" ShapeID="_x0000_i1038" DrawAspect="Content" ObjectID="_1416996139" r:id="rId57"/>
        </w:object>
      </w:r>
      <w:r>
        <w:t>,</w:t>
      </w:r>
      <w:r w:rsidR="00A16899">
        <w:t xml:space="preserve"> </w:t>
      </w:r>
      <w:r w:rsidR="00A16899">
        <w:tab/>
        <w:t>8.21</w:t>
      </w:r>
    </w:p>
    <w:p w:rsidR="00D75E3E" w:rsidRDefault="00D75E3E" w:rsidP="00D75E3E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633666">
        <w:rPr>
          <w:i/>
          <w:sz w:val="28"/>
          <w:lang w:val="en-US"/>
        </w:rPr>
        <w:t>F</w:t>
      </w:r>
      <w:r>
        <w:rPr>
          <w:sz w:val="28"/>
        </w:rPr>
        <w:t xml:space="preserve"> – сжимающая сила, </w:t>
      </w:r>
      <w:r>
        <w:rPr>
          <w:sz w:val="28"/>
        </w:rPr>
        <w:sym w:font="Symbol" w:char="F06A"/>
      </w:r>
      <w:r>
        <w:rPr>
          <w:sz w:val="28"/>
        </w:rPr>
        <w:t xml:space="preserve"> – коэффициент снижения основного допускаемого напряжения (или коэффициент продольного изгиба), </w:t>
      </w:r>
      <w:r w:rsidRPr="00EE0AE6">
        <w:rPr>
          <w:sz w:val="28"/>
        </w:rPr>
        <w:t>[</w:t>
      </w:r>
      <w:r>
        <w:rPr>
          <w:sz w:val="28"/>
        </w:rPr>
        <w:sym w:font="Symbol" w:char="F073"/>
      </w:r>
      <w:r w:rsidRPr="00EE0AE6">
        <w:rPr>
          <w:sz w:val="28"/>
          <w:vertAlign w:val="subscript"/>
        </w:rPr>
        <w:t>с</w:t>
      </w:r>
      <w:r w:rsidRPr="00EE0AE6">
        <w:rPr>
          <w:sz w:val="28"/>
        </w:rPr>
        <w:t>]</w:t>
      </w:r>
      <w:r>
        <w:rPr>
          <w:sz w:val="28"/>
        </w:rPr>
        <w:t xml:space="preserve"> – основное допускаемое напряжение при сжатии, </w:t>
      </w:r>
      <w:r w:rsidRPr="00633666">
        <w:rPr>
          <w:i/>
          <w:sz w:val="28"/>
          <w:lang w:val="en-US"/>
        </w:rPr>
        <w:t>A</w:t>
      </w:r>
      <w:r>
        <w:rPr>
          <w:sz w:val="28"/>
        </w:rPr>
        <w:t xml:space="preserve"> – площадь п</w:t>
      </w:r>
      <w:r>
        <w:rPr>
          <w:sz w:val="28"/>
        </w:rPr>
        <w:t>о</w:t>
      </w:r>
      <w:r>
        <w:rPr>
          <w:sz w:val="28"/>
        </w:rPr>
        <w:t>перечного сечения.</w:t>
      </w:r>
    </w:p>
    <w:p w:rsidR="00D75E3E" w:rsidRPr="00A16899" w:rsidRDefault="00D75E3E" w:rsidP="00D75E3E">
      <w:pPr>
        <w:ind w:firstLine="510"/>
        <w:rPr>
          <w:spacing w:val="-6"/>
          <w:sz w:val="28"/>
        </w:rPr>
      </w:pPr>
      <w:r w:rsidRPr="00A16899">
        <w:rPr>
          <w:spacing w:val="-6"/>
          <w:sz w:val="28"/>
        </w:rPr>
        <w:t xml:space="preserve">Коэффициент </w:t>
      </w:r>
      <w:r w:rsidRPr="00A16899">
        <w:rPr>
          <w:spacing w:val="-6"/>
          <w:sz w:val="28"/>
        </w:rPr>
        <w:sym w:font="Symbol" w:char="F06A"/>
      </w:r>
      <w:r w:rsidRPr="00A16899">
        <w:rPr>
          <w:spacing w:val="-6"/>
          <w:sz w:val="28"/>
        </w:rPr>
        <w:t xml:space="preserve"> зависит от гибкости стержня </w:t>
      </w:r>
      <w:r w:rsidRPr="00A16899">
        <w:rPr>
          <w:spacing w:val="-6"/>
          <w:sz w:val="28"/>
        </w:rPr>
        <w:sym w:font="Symbol" w:char="F06C"/>
      </w:r>
      <w:r w:rsidRPr="00A16899">
        <w:rPr>
          <w:spacing w:val="-6"/>
          <w:sz w:val="28"/>
        </w:rPr>
        <w:t xml:space="preserve"> и физико-механических свойств материала. Определяется экспериментально с уч</w:t>
      </w:r>
      <w:r w:rsidRPr="00A16899">
        <w:rPr>
          <w:spacing w:val="-6"/>
          <w:sz w:val="28"/>
        </w:rPr>
        <w:t>е</w:t>
      </w:r>
      <w:r w:rsidRPr="00A16899">
        <w:rPr>
          <w:spacing w:val="-6"/>
          <w:sz w:val="28"/>
        </w:rPr>
        <w:t>том необходимого запаса устойчивости и приводится в справочн</w:t>
      </w:r>
      <w:r w:rsidRPr="00A16899">
        <w:rPr>
          <w:spacing w:val="-6"/>
          <w:sz w:val="28"/>
        </w:rPr>
        <w:t>и</w:t>
      </w:r>
      <w:r w:rsidRPr="00A16899">
        <w:rPr>
          <w:spacing w:val="-6"/>
          <w:sz w:val="28"/>
        </w:rPr>
        <w:t>ках.</w:t>
      </w:r>
    </w:p>
    <w:p w:rsidR="00D75E3E" w:rsidRDefault="00A16899" w:rsidP="00D75E3E">
      <w:pPr>
        <w:ind w:firstLine="510"/>
        <w:rPr>
          <w:sz w:val="28"/>
        </w:rPr>
      </w:pPr>
      <w:r>
        <w:rPr>
          <w:sz w:val="28"/>
        </w:rPr>
        <w:t>Согласно выражению (8.21</w:t>
      </w:r>
      <w:r w:rsidR="00D75E3E">
        <w:rPr>
          <w:sz w:val="28"/>
        </w:rPr>
        <w:t>) можно выполнять три вида расчетов на устойчивость:</w:t>
      </w:r>
    </w:p>
    <w:p w:rsidR="00D75E3E" w:rsidRDefault="00D75E3E" w:rsidP="00D75E3E">
      <w:pPr>
        <w:ind w:firstLine="510"/>
        <w:rPr>
          <w:color w:val="000000" w:themeColor="text1"/>
          <w:sz w:val="28"/>
        </w:rPr>
      </w:pPr>
      <w:r w:rsidRPr="00633666">
        <w:rPr>
          <w:color w:val="000000" w:themeColor="text1"/>
          <w:sz w:val="28"/>
        </w:rPr>
        <w:t>– проверочный расчет при заданных размерах сечения, нагрузке и материале стержня</w:t>
      </w:r>
    </w:p>
    <w:p w:rsidR="00A16899" w:rsidRPr="00633666" w:rsidRDefault="00A16899" w:rsidP="00A1689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A16899">
        <w:rPr>
          <w:position w:val="-14"/>
        </w:rPr>
        <w:object w:dxaOrig="940" w:dyaOrig="420">
          <v:shape id="_x0000_i1050" type="#_x0000_t75" style="width:46.95pt;height:21.3pt" o:ole="">
            <v:imagedata r:id="rId58" o:title=""/>
          </v:shape>
          <o:OLEObject Type="Embed" ProgID="Equation.DSMT4" ShapeID="_x0000_i1050" DrawAspect="Content" ObjectID="_1416996140" r:id="rId59"/>
        </w:object>
      </w:r>
      <w:r>
        <w:t xml:space="preserve">; </w:t>
      </w:r>
      <w:r>
        <w:tab/>
        <w:t>8.22</w:t>
      </w:r>
    </w:p>
    <w:p w:rsidR="00D75E3E" w:rsidRDefault="00D75E3E" w:rsidP="00D75E3E">
      <w:pPr>
        <w:ind w:firstLine="510"/>
        <w:rPr>
          <w:sz w:val="28"/>
        </w:rPr>
      </w:pPr>
      <w:r w:rsidRPr="00633666">
        <w:rPr>
          <w:color w:val="000000" w:themeColor="text1"/>
          <w:sz w:val="28"/>
        </w:rPr>
        <w:t>– расчет допускаемой сжимающей нагрузки при заданном мат</w:t>
      </w:r>
      <w:r w:rsidRPr="00633666">
        <w:rPr>
          <w:color w:val="000000" w:themeColor="text1"/>
          <w:sz w:val="28"/>
        </w:rPr>
        <w:t>е</w:t>
      </w:r>
      <w:r>
        <w:rPr>
          <w:sz w:val="28"/>
        </w:rPr>
        <w:t xml:space="preserve">риале стержня и размерах сечения </w:t>
      </w:r>
    </w:p>
    <w:p w:rsidR="00A16899" w:rsidRPr="00FC4448" w:rsidRDefault="00A16899" w:rsidP="00A1689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A16899">
        <w:rPr>
          <w:position w:val="-14"/>
        </w:rPr>
        <w:object w:dxaOrig="1840" w:dyaOrig="420">
          <v:shape id="_x0000_i1051" type="#_x0000_t75" style="width:92.05pt;height:21.3pt" o:ole="">
            <v:imagedata r:id="rId60" o:title=""/>
          </v:shape>
          <o:OLEObject Type="Embed" ProgID="Equation.DSMT4" ShapeID="_x0000_i1051" DrawAspect="Content" ObjectID="_1416996141" r:id="rId61"/>
        </w:object>
      </w:r>
      <w:r>
        <w:t xml:space="preserve">; </w:t>
      </w:r>
      <w:r>
        <w:tab/>
        <w:t>8.23</w:t>
      </w:r>
    </w:p>
    <w:p w:rsidR="00D75E3E" w:rsidRDefault="00D75E3E" w:rsidP="00D75E3E">
      <w:pPr>
        <w:ind w:firstLine="510"/>
        <w:rPr>
          <w:sz w:val="28"/>
        </w:rPr>
      </w:pPr>
      <w:proofErr w:type="gramStart"/>
      <w:r>
        <w:rPr>
          <w:sz w:val="28"/>
        </w:rPr>
        <w:t>– определение требуемых размеров сечения стержня при зада</w:t>
      </w:r>
      <w:r>
        <w:rPr>
          <w:sz w:val="28"/>
        </w:rPr>
        <w:t>н</w:t>
      </w:r>
      <w:r>
        <w:rPr>
          <w:sz w:val="28"/>
        </w:rPr>
        <w:t>ных нагрузке и материале стержня</w:t>
      </w:r>
      <w:proofErr w:type="gramEnd"/>
    </w:p>
    <w:p w:rsidR="00A16899" w:rsidRPr="00FC4448" w:rsidRDefault="00A16899" w:rsidP="00A1689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A16899">
        <w:rPr>
          <w:position w:val="-36"/>
        </w:rPr>
        <w:object w:dxaOrig="1340" w:dyaOrig="800">
          <v:shape id="_x0000_i1052" type="#_x0000_t75" style="width:67pt;height:40.05pt" o:ole="">
            <v:imagedata r:id="rId62" o:title=""/>
          </v:shape>
          <o:OLEObject Type="Embed" ProgID="Equation.DSMT4" ShapeID="_x0000_i1052" DrawAspect="Content" ObjectID="_1416996142" r:id="rId63"/>
        </w:object>
      </w:r>
      <w:r>
        <w:t xml:space="preserve">. </w:t>
      </w:r>
      <w:r>
        <w:tab/>
        <w:t>8.24</w:t>
      </w:r>
    </w:p>
    <w:p w:rsidR="00D75E3E" w:rsidRPr="003706EE" w:rsidRDefault="00D75E3E" w:rsidP="00D75E3E">
      <w:pPr>
        <w:ind w:firstLine="510"/>
        <w:rPr>
          <w:sz w:val="28"/>
        </w:rPr>
      </w:pPr>
      <w:r>
        <w:rPr>
          <w:sz w:val="28"/>
        </w:rPr>
        <w:t xml:space="preserve">Использование последнего неравенства затрудняется тем, что в него входят две неизвестные величины </w:t>
      </w:r>
      <w:r w:rsidRPr="00AA6B82">
        <w:rPr>
          <w:i/>
          <w:sz w:val="28"/>
          <w:lang w:val="en-US"/>
        </w:rPr>
        <w:t>A</w:t>
      </w:r>
      <w:r>
        <w:rPr>
          <w:sz w:val="28"/>
        </w:rPr>
        <w:t xml:space="preserve"> и </w:t>
      </w:r>
      <w:r>
        <w:rPr>
          <w:sz w:val="28"/>
        </w:rPr>
        <w:sym w:font="Symbol" w:char="F06A"/>
      </w:r>
      <w:r>
        <w:rPr>
          <w:sz w:val="28"/>
        </w:rPr>
        <w:t>, которые нельзя выр</w:t>
      </w:r>
      <w:r>
        <w:rPr>
          <w:sz w:val="28"/>
        </w:rPr>
        <w:t>а</w:t>
      </w:r>
      <w:r>
        <w:rPr>
          <w:sz w:val="28"/>
        </w:rPr>
        <w:lastRenderedPageBreak/>
        <w:t>зить одну через другую. Поэтому подбор сечений приходится прои</w:t>
      </w:r>
      <w:r>
        <w:rPr>
          <w:sz w:val="28"/>
        </w:rPr>
        <w:t>з</w:t>
      </w:r>
      <w:r>
        <w:rPr>
          <w:sz w:val="28"/>
        </w:rPr>
        <w:t xml:space="preserve">водить методом последовательных приближений. Задаются сначала некоторым </w:t>
      </w:r>
      <w:proofErr w:type="spellStart"/>
      <w:r>
        <w:rPr>
          <w:sz w:val="28"/>
        </w:rPr>
        <w:t>среднетабличным</w:t>
      </w:r>
      <w:proofErr w:type="spellEnd"/>
      <w:r>
        <w:rPr>
          <w:sz w:val="28"/>
        </w:rPr>
        <w:t xml:space="preserve"> значением </w:t>
      </w:r>
      <w:r>
        <w:rPr>
          <w:sz w:val="28"/>
        </w:rPr>
        <w:sym w:font="Symbol" w:char="F06A"/>
      </w:r>
      <w:r>
        <w:rPr>
          <w:sz w:val="28"/>
        </w:rPr>
        <w:t xml:space="preserve"> (например, </w:t>
      </w:r>
      <w:r>
        <w:rPr>
          <w:sz w:val="28"/>
        </w:rPr>
        <w:sym w:font="Symbol" w:char="F06A"/>
      </w:r>
      <w:r>
        <w:rPr>
          <w:sz w:val="28"/>
        </w:rPr>
        <w:t xml:space="preserve"> = 0,5). Затем определяют значения </w:t>
      </w:r>
      <w:r w:rsidRPr="003706EE">
        <w:rPr>
          <w:i/>
          <w:sz w:val="28"/>
          <w:lang w:val="en-US"/>
        </w:rPr>
        <w:t>A</w:t>
      </w:r>
      <w:r>
        <w:rPr>
          <w:sz w:val="28"/>
        </w:rPr>
        <w:t xml:space="preserve">, </w:t>
      </w:r>
      <w:proofErr w:type="spellStart"/>
      <w:r w:rsidRPr="003706EE">
        <w:rPr>
          <w:i/>
          <w:sz w:val="28"/>
          <w:lang w:val="en-US"/>
        </w:rPr>
        <w:t>I</w:t>
      </w:r>
      <w:r w:rsidRPr="003706EE">
        <w:rPr>
          <w:i/>
          <w:sz w:val="28"/>
          <w:vertAlign w:val="subscript"/>
          <w:lang w:val="en-US"/>
        </w:rPr>
        <w:t>min</w:t>
      </w:r>
      <w:proofErr w:type="spellEnd"/>
      <w:r>
        <w:rPr>
          <w:sz w:val="28"/>
        </w:rPr>
        <w:t xml:space="preserve">, </w:t>
      </w:r>
      <w:proofErr w:type="spellStart"/>
      <w:r w:rsidRPr="003706EE">
        <w:rPr>
          <w:i/>
          <w:sz w:val="28"/>
          <w:lang w:val="en-US"/>
        </w:rPr>
        <w:t>i</w:t>
      </w:r>
      <w:r w:rsidRPr="003706EE">
        <w:rPr>
          <w:i/>
          <w:sz w:val="28"/>
          <w:vertAlign w:val="subscript"/>
          <w:lang w:val="en-US"/>
        </w:rPr>
        <w:t>min</w:t>
      </w:r>
      <w:proofErr w:type="spellEnd"/>
      <w:r>
        <w:rPr>
          <w:sz w:val="28"/>
        </w:rPr>
        <w:t xml:space="preserve">, </w:t>
      </w:r>
      <w:r>
        <w:rPr>
          <w:sz w:val="28"/>
        </w:rPr>
        <w:sym w:font="Symbol" w:char="F06C"/>
      </w:r>
      <w:r>
        <w:rPr>
          <w:sz w:val="28"/>
        </w:rPr>
        <w:t xml:space="preserve"> и по таблицам находят соотве</w:t>
      </w:r>
      <w:r>
        <w:rPr>
          <w:sz w:val="28"/>
        </w:rPr>
        <w:t>т</w:t>
      </w:r>
      <w:r>
        <w:rPr>
          <w:sz w:val="28"/>
        </w:rPr>
        <w:t xml:space="preserve">ствующее значение </w:t>
      </w:r>
      <w:r>
        <w:rPr>
          <w:sz w:val="28"/>
        </w:rPr>
        <w:sym w:font="Symbol" w:char="F06A"/>
      </w:r>
      <w:r w:rsidRPr="003706EE">
        <w:rPr>
          <w:sz w:val="28"/>
          <w:vertAlign w:val="subscript"/>
        </w:rPr>
        <w:t>1</w:t>
      </w:r>
      <w:r>
        <w:rPr>
          <w:sz w:val="28"/>
        </w:rPr>
        <w:t xml:space="preserve">. </w:t>
      </w:r>
      <w:proofErr w:type="gramStart"/>
      <w:r>
        <w:rPr>
          <w:sz w:val="28"/>
        </w:rPr>
        <w:t xml:space="preserve">Полученное значение </w:t>
      </w:r>
      <w:r>
        <w:rPr>
          <w:sz w:val="28"/>
        </w:rPr>
        <w:sym w:font="Symbol" w:char="F06A"/>
      </w:r>
      <w:r w:rsidRPr="003706EE">
        <w:rPr>
          <w:sz w:val="28"/>
          <w:vertAlign w:val="subscript"/>
        </w:rPr>
        <w:t>1</w:t>
      </w:r>
      <w:r>
        <w:rPr>
          <w:sz w:val="28"/>
        </w:rPr>
        <w:t xml:space="preserve"> отличается от </w:t>
      </w:r>
      <w:r>
        <w:rPr>
          <w:sz w:val="28"/>
        </w:rPr>
        <w:sym w:font="Symbol" w:char="F06A"/>
      </w:r>
      <w:r>
        <w:rPr>
          <w:sz w:val="28"/>
        </w:rPr>
        <w:t xml:space="preserve">, тогда необходимо повторить расчет, задавшись новым значением </w:t>
      </w:r>
      <w:r w:rsidRPr="003706EE">
        <w:rPr>
          <w:position w:val="-26"/>
          <w:sz w:val="28"/>
        </w:rPr>
        <w:object w:dxaOrig="1320" w:dyaOrig="700">
          <v:shape id="_x0000_i1039" type="#_x0000_t75" style="width:65.75pt;height:35.05pt" o:ole="">
            <v:imagedata r:id="rId64" o:title=""/>
          </v:shape>
          <o:OLEObject Type="Embed" ProgID="Equation.DSMT4" ShapeID="_x0000_i1039" DrawAspect="Content" ObjectID="_1416996143" r:id="rId65"/>
        </w:object>
      </w:r>
      <w:r>
        <w:rPr>
          <w:sz w:val="28"/>
        </w:rPr>
        <w:t xml:space="preserve">. Расчет считается законченным, когда расхождение между принятым в начале очередного приближения значением </w:t>
      </w:r>
      <w:r>
        <w:rPr>
          <w:sz w:val="28"/>
        </w:rPr>
        <w:sym w:font="Symbol" w:char="F06A"/>
      </w:r>
      <w:r>
        <w:rPr>
          <w:sz w:val="28"/>
        </w:rPr>
        <w:t xml:space="preserve"> и получе</w:t>
      </w:r>
      <w:r>
        <w:rPr>
          <w:sz w:val="28"/>
        </w:rPr>
        <w:t>н</w:t>
      </w:r>
      <w:r>
        <w:rPr>
          <w:sz w:val="28"/>
        </w:rPr>
        <w:t>ным табличным значением не больше 5%.</w:t>
      </w:r>
      <w:proofErr w:type="gramEnd"/>
    </w:p>
    <w:p w:rsidR="00244596" w:rsidRPr="003D7BFD" w:rsidRDefault="00244596" w:rsidP="00244596">
      <w:pPr>
        <w:ind w:firstLine="510"/>
        <w:rPr>
          <w:spacing w:val="-2"/>
          <w:sz w:val="28"/>
        </w:rPr>
      </w:pPr>
      <w:r w:rsidRPr="003D7BFD">
        <w:rPr>
          <w:spacing w:val="-2"/>
          <w:sz w:val="28"/>
        </w:rPr>
        <w:t>Расчеты показывают, что наиболее выгодными при работе стер</w:t>
      </w:r>
      <w:r w:rsidRPr="003D7BFD">
        <w:rPr>
          <w:spacing w:val="-2"/>
          <w:sz w:val="28"/>
        </w:rPr>
        <w:t>ж</w:t>
      </w:r>
      <w:r w:rsidRPr="003D7BFD">
        <w:rPr>
          <w:spacing w:val="-2"/>
          <w:sz w:val="28"/>
        </w:rPr>
        <w:t>ней на сжатие являются кольцевые и коробчатые тонкостенные сеч</w:t>
      </w:r>
      <w:r w:rsidRPr="003D7BFD">
        <w:rPr>
          <w:spacing w:val="-2"/>
          <w:sz w:val="28"/>
        </w:rPr>
        <w:t>е</w:t>
      </w:r>
      <w:r w:rsidRPr="003D7BFD">
        <w:rPr>
          <w:spacing w:val="-2"/>
          <w:sz w:val="28"/>
        </w:rPr>
        <w:t>ния, чем и объясняется их широкое применение в химическом машин</w:t>
      </w:r>
      <w:r w:rsidRPr="003D7BFD">
        <w:rPr>
          <w:spacing w:val="-2"/>
          <w:sz w:val="28"/>
        </w:rPr>
        <w:t>о</w:t>
      </w:r>
      <w:r w:rsidRPr="003D7BFD">
        <w:rPr>
          <w:spacing w:val="-2"/>
          <w:sz w:val="28"/>
        </w:rPr>
        <w:t xml:space="preserve">строении. Наименее выгодными являются прямоугольные сплошные сечения. Доказано, что замена сжатых стержней в виде уголков и </w:t>
      </w:r>
      <w:proofErr w:type="spellStart"/>
      <w:r w:rsidRPr="003D7BFD">
        <w:rPr>
          <w:spacing w:val="-2"/>
          <w:sz w:val="28"/>
        </w:rPr>
        <w:t>дв</w:t>
      </w:r>
      <w:r w:rsidRPr="003D7BFD">
        <w:rPr>
          <w:spacing w:val="-2"/>
          <w:sz w:val="28"/>
        </w:rPr>
        <w:t>у</w:t>
      </w:r>
      <w:r w:rsidRPr="003D7BFD">
        <w:rPr>
          <w:spacing w:val="-2"/>
          <w:sz w:val="28"/>
        </w:rPr>
        <w:t>тавров</w:t>
      </w:r>
      <w:proofErr w:type="spellEnd"/>
      <w:r w:rsidRPr="003D7BFD">
        <w:rPr>
          <w:spacing w:val="-2"/>
          <w:sz w:val="28"/>
        </w:rPr>
        <w:t xml:space="preserve"> трубч</w:t>
      </w:r>
      <w:r w:rsidRPr="003D7BFD">
        <w:rPr>
          <w:spacing w:val="-2"/>
          <w:sz w:val="28"/>
        </w:rPr>
        <w:t>а</w:t>
      </w:r>
      <w:r w:rsidRPr="003D7BFD">
        <w:rPr>
          <w:spacing w:val="-2"/>
          <w:sz w:val="28"/>
        </w:rPr>
        <w:t>тыми стержнями дает экономию в материале до 20–40%.</w:t>
      </w:r>
    </w:p>
    <w:p w:rsidR="003B0718" w:rsidRDefault="003B0718" w:rsidP="00FC4448">
      <w:pPr>
        <w:ind w:firstLine="510"/>
        <w:rPr>
          <w:sz w:val="28"/>
        </w:rPr>
      </w:pPr>
    </w:p>
    <w:p w:rsidR="003B0718" w:rsidRDefault="003B0718" w:rsidP="00FC4448">
      <w:pPr>
        <w:ind w:firstLine="510"/>
        <w:rPr>
          <w:sz w:val="28"/>
        </w:rPr>
      </w:pPr>
    </w:p>
    <w:bookmarkEnd w:id="1"/>
    <w:bookmarkEnd w:id="2"/>
    <w:p w:rsidR="003B0718" w:rsidRDefault="003B0718" w:rsidP="00FC4448">
      <w:pPr>
        <w:ind w:firstLine="510"/>
        <w:rPr>
          <w:sz w:val="28"/>
        </w:rPr>
      </w:pPr>
    </w:p>
    <w:sectPr w:rsidR="003B0718" w:rsidSect="00FC4448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725A0"/>
    <w:multiLevelType w:val="hybridMultilevel"/>
    <w:tmpl w:val="24A2A894"/>
    <w:lvl w:ilvl="0" w:tplc="08CE08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79F1422"/>
    <w:multiLevelType w:val="hybridMultilevel"/>
    <w:tmpl w:val="EC1EF300"/>
    <w:lvl w:ilvl="0" w:tplc="A9D857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F462339"/>
    <w:multiLevelType w:val="hybridMultilevel"/>
    <w:tmpl w:val="074C4C1C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">
    <w:nsid w:val="135E2B80"/>
    <w:multiLevelType w:val="hybridMultilevel"/>
    <w:tmpl w:val="416064E6"/>
    <w:lvl w:ilvl="0" w:tplc="AC7C85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74A2AB4"/>
    <w:multiLevelType w:val="hybridMultilevel"/>
    <w:tmpl w:val="C9880156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5">
    <w:nsid w:val="188B4F5F"/>
    <w:multiLevelType w:val="hybridMultilevel"/>
    <w:tmpl w:val="68F4C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686696"/>
    <w:multiLevelType w:val="hybridMultilevel"/>
    <w:tmpl w:val="CE20259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28D94AA0"/>
    <w:multiLevelType w:val="hybridMultilevel"/>
    <w:tmpl w:val="4606B1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402485"/>
    <w:multiLevelType w:val="hybridMultilevel"/>
    <w:tmpl w:val="FAC64452"/>
    <w:lvl w:ilvl="0" w:tplc="7D08F9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D530FFD"/>
    <w:multiLevelType w:val="hybridMultilevel"/>
    <w:tmpl w:val="41EA294E"/>
    <w:lvl w:ilvl="0" w:tplc="7F88EE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21C2567"/>
    <w:multiLevelType w:val="hybridMultilevel"/>
    <w:tmpl w:val="679C2B78"/>
    <w:lvl w:ilvl="0" w:tplc="7F88EE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F13CA4"/>
    <w:multiLevelType w:val="hybridMultilevel"/>
    <w:tmpl w:val="2FC64E9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4B676A85"/>
    <w:multiLevelType w:val="hybridMultilevel"/>
    <w:tmpl w:val="C27EF00E"/>
    <w:lvl w:ilvl="0" w:tplc="4B1E4B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5098155F"/>
    <w:multiLevelType w:val="hybridMultilevel"/>
    <w:tmpl w:val="490A5E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AF5455"/>
    <w:multiLevelType w:val="hybridMultilevel"/>
    <w:tmpl w:val="C1022156"/>
    <w:lvl w:ilvl="0" w:tplc="2C0AEDA0"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5">
    <w:nsid w:val="580B53A9"/>
    <w:multiLevelType w:val="hybridMultilevel"/>
    <w:tmpl w:val="BB986292"/>
    <w:lvl w:ilvl="0" w:tplc="CFA2FA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5B2A2D4B"/>
    <w:multiLevelType w:val="hybridMultilevel"/>
    <w:tmpl w:val="A330D2A0"/>
    <w:lvl w:ilvl="0" w:tplc="7952A77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5B6C1838"/>
    <w:multiLevelType w:val="hybridMultilevel"/>
    <w:tmpl w:val="A1F842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5C475948"/>
    <w:multiLevelType w:val="hybridMultilevel"/>
    <w:tmpl w:val="E51876AC"/>
    <w:lvl w:ilvl="0" w:tplc="7CF416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6B590E88"/>
    <w:multiLevelType w:val="hybridMultilevel"/>
    <w:tmpl w:val="4F447A20"/>
    <w:lvl w:ilvl="0" w:tplc="1A8CF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7066386F"/>
    <w:multiLevelType w:val="hybridMultilevel"/>
    <w:tmpl w:val="8FB805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5F04E23"/>
    <w:multiLevelType w:val="hybridMultilevel"/>
    <w:tmpl w:val="96C698E0"/>
    <w:lvl w:ilvl="0" w:tplc="3DD22A64"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>
    <w:nsid w:val="796E5491"/>
    <w:multiLevelType w:val="hybridMultilevel"/>
    <w:tmpl w:val="1BA6E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192F3D"/>
    <w:multiLevelType w:val="hybridMultilevel"/>
    <w:tmpl w:val="C54C7A70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4">
    <w:nsid w:val="7E6D7195"/>
    <w:multiLevelType w:val="hybridMultilevel"/>
    <w:tmpl w:val="534A98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7"/>
  </w:num>
  <w:num w:numId="4">
    <w:abstractNumId w:val="19"/>
  </w:num>
  <w:num w:numId="5">
    <w:abstractNumId w:val="10"/>
  </w:num>
  <w:num w:numId="6">
    <w:abstractNumId w:val="9"/>
  </w:num>
  <w:num w:numId="7">
    <w:abstractNumId w:val="16"/>
  </w:num>
  <w:num w:numId="8">
    <w:abstractNumId w:val="3"/>
  </w:num>
  <w:num w:numId="9">
    <w:abstractNumId w:val="12"/>
  </w:num>
  <w:num w:numId="10">
    <w:abstractNumId w:val="0"/>
  </w:num>
  <w:num w:numId="11">
    <w:abstractNumId w:val="22"/>
  </w:num>
  <w:num w:numId="12">
    <w:abstractNumId w:val="20"/>
  </w:num>
  <w:num w:numId="13">
    <w:abstractNumId w:val="5"/>
  </w:num>
  <w:num w:numId="14">
    <w:abstractNumId w:val="11"/>
  </w:num>
  <w:num w:numId="15">
    <w:abstractNumId w:val="6"/>
  </w:num>
  <w:num w:numId="16">
    <w:abstractNumId w:val="21"/>
  </w:num>
  <w:num w:numId="17">
    <w:abstractNumId w:val="14"/>
  </w:num>
  <w:num w:numId="18">
    <w:abstractNumId w:val="18"/>
  </w:num>
  <w:num w:numId="19">
    <w:abstractNumId w:val="15"/>
  </w:num>
  <w:num w:numId="20">
    <w:abstractNumId w:val="23"/>
  </w:num>
  <w:num w:numId="21">
    <w:abstractNumId w:val="7"/>
  </w:num>
  <w:num w:numId="22">
    <w:abstractNumId w:val="24"/>
  </w:num>
  <w:num w:numId="23">
    <w:abstractNumId w:val="13"/>
  </w:num>
  <w:num w:numId="24">
    <w:abstractNumId w:val="4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77B7D"/>
    <w:rsid w:val="000872E2"/>
    <w:rsid w:val="000B02BA"/>
    <w:rsid w:val="000C4C77"/>
    <w:rsid w:val="000D5297"/>
    <w:rsid w:val="000D77E9"/>
    <w:rsid w:val="000F4308"/>
    <w:rsid w:val="000F52A6"/>
    <w:rsid w:val="000F52B0"/>
    <w:rsid w:val="000F554B"/>
    <w:rsid w:val="00102411"/>
    <w:rsid w:val="001109EF"/>
    <w:rsid w:val="00125859"/>
    <w:rsid w:val="001529FC"/>
    <w:rsid w:val="00156560"/>
    <w:rsid w:val="001732F8"/>
    <w:rsid w:val="001836AC"/>
    <w:rsid w:val="0019445D"/>
    <w:rsid w:val="001A3959"/>
    <w:rsid w:val="001E72A9"/>
    <w:rsid w:val="001E7BA5"/>
    <w:rsid w:val="001F3C43"/>
    <w:rsid w:val="001F5169"/>
    <w:rsid w:val="00213170"/>
    <w:rsid w:val="00244596"/>
    <w:rsid w:val="0025118A"/>
    <w:rsid w:val="00276E6D"/>
    <w:rsid w:val="00292E33"/>
    <w:rsid w:val="00294299"/>
    <w:rsid w:val="002A207C"/>
    <w:rsid w:val="002A4584"/>
    <w:rsid w:val="002A4680"/>
    <w:rsid w:val="002B75C6"/>
    <w:rsid w:val="002C62E3"/>
    <w:rsid w:val="002C787E"/>
    <w:rsid w:val="002E5C37"/>
    <w:rsid w:val="003006BC"/>
    <w:rsid w:val="00300E05"/>
    <w:rsid w:val="00317AEE"/>
    <w:rsid w:val="00334848"/>
    <w:rsid w:val="0033735B"/>
    <w:rsid w:val="00350014"/>
    <w:rsid w:val="0035305A"/>
    <w:rsid w:val="00355F56"/>
    <w:rsid w:val="003601D5"/>
    <w:rsid w:val="00362B00"/>
    <w:rsid w:val="00366B57"/>
    <w:rsid w:val="00367997"/>
    <w:rsid w:val="003706EE"/>
    <w:rsid w:val="00377B56"/>
    <w:rsid w:val="003826FE"/>
    <w:rsid w:val="003A12DA"/>
    <w:rsid w:val="003B0718"/>
    <w:rsid w:val="003B725E"/>
    <w:rsid w:val="003C4A1E"/>
    <w:rsid w:val="003D7BFD"/>
    <w:rsid w:val="003F12DA"/>
    <w:rsid w:val="003F21D4"/>
    <w:rsid w:val="00427005"/>
    <w:rsid w:val="00445347"/>
    <w:rsid w:val="00454707"/>
    <w:rsid w:val="00477C0D"/>
    <w:rsid w:val="004F0044"/>
    <w:rsid w:val="004F33AF"/>
    <w:rsid w:val="00501F57"/>
    <w:rsid w:val="00502717"/>
    <w:rsid w:val="00502824"/>
    <w:rsid w:val="00503D93"/>
    <w:rsid w:val="00506DDD"/>
    <w:rsid w:val="00512094"/>
    <w:rsid w:val="0053221B"/>
    <w:rsid w:val="00537A92"/>
    <w:rsid w:val="005412C8"/>
    <w:rsid w:val="005A1C5C"/>
    <w:rsid w:val="005A30B7"/>
    <w:rsid w:val="005A4C18"/>
    <w:rsid w:val="005C3E3E"/>
    <w:rsid w:val="005D23EE"/>
    <w:rsid w:val="005E59F4"/>
    <w:rsid w:val="005F3544"/>
    <w:rsid w:val="00614935"/>
    <w:rsid w:val="00616546"/>
    <w:rsid w:val="00626CA5"/>
    <w:rsid w:val="00631DCF"/>
    <w:rsid w:val="00633666"/>
    <w:rsid w:val="006340F5"/>
    <w:rsid w:val="0063426F"/>
    <w:rsid w:val="0063743A"/>
    <w:rsid w:val="0064035C"/>
    <w:rsid w:val="00656910"/>
    <w:rsid w:val="00661571"/>
    <w:rsid w:val="00665226"/>
    <w:rsid w:val="006719C3"/>
    <w:rsid w:val="00674B54"/>
    <w:rsid w:val="0068465A"/>
    <w:rsid w:val="006B18FE"/>
    <w:rsid w:val="006E078A"/>
    <w:rsid w:val="006F5776"/>
    <w:rsid w:val="006F618C"/>
    <w:rsid w:val="0072521D"/>
    <w:rsid w:val="00727627"/>
    <w:rsid w:val="00790E77"/>
    <w:rsid w:val="007912B4"/>
    <w:rsid w:val="00792844"/>
    <w:rsid w:val="007B4A81"/>
    <w:rsid w:val="007B585E"/>
    <w:rsid w:val="007E541C"/>
    <w:rsid w:val="007E5AC1"/>
    <w:rsid w:val="007E7839"/>
    <w:rsid w:val="007F6A0C"/>
    <w:rsid w:val="007F7CCE"/>
    <w:rsid w:val="00813A6B"/>
    <w:rsid w:val="0081766A"/>
    <w:rsid w:val="00830DF3"/>
    <w:rsid w:val="008322AB"/>
    <w:rsid w:val="00837264"/>
    <w:rsid w:val="008424B9"/>
    <w:rsid w:val="008723DF"/>
    <w:rsid w:val="00890A06"/>
    <w:rsid w:val="008973B2"/>
    <w:rsid w:val="008B569A"/>
    <w:rsid w:val="008B7426"/>
    <w:rsid w:val="008E17AB"/>
    <w:rsid w:val="008F4666"/>
    <w:rsid w:val="009031DB"/>
    <w:rsid w:val="00910265"/>
    <w:rsid w:val="00983A6E"/>
    <w:rsid w:val="00986CF2"/>
    <w:rsid w:val="009B520B"/>
    <w:rsid w:val="009C453C"/>
    <w:rsid w:val="009C764E"/>
    <w:rsid w:val="009E71C9"/>
    <w:rsid w:val="00A16899"/>
    <w:rsid w:val="00A20DAD"/>
    <w:rsid w:val="00A24C23"/>
    <w:rsid w:val="00A273FA"/>
    <w:rsid w:val="00A424FA"/>
    <w:rsid w:val="00A46710"/>
    <w:rsid w:val="00A65387"/>
    <w:rsid w:val="00A80C40"/>
    <w:rsid w:val="00A82EBF"/>
    <w:rsid w:val="00AA03E1"/>
    <w:rsid w:val="00AA6B82"/>
    <w:rsid w:val="00AB6152"/>
    <w:rsid w:val="00AC2762"/>
    <w:rsid w:val="00AE17FC"/>
    <w:rsid w:val="00AE2025"/>
    <w:rsid w:val="00AE5F40"/>
    <w:rsid w:val="00B316FE"/>
    <w:rsid w:val="00B41C58"/>
    <w:rsid w:val="00B6025E"/>
    <w:rsid w:val="00B64058"/>
    <w:rsid w:val="00B72C27"/>
    <w:rsid w:val="00B75D53"/>
    <w:rsid w:val="00B91795"/>
    <w:rsid w:val="00BB291F"/>
    <w:rsid w:val="00BC370A"/>
    <w:rsid w:val="00BD400D"/>
    <w:rsid w:val="00BD504E"/>
    <w:rsid w:val="00BE2178"/>
    <w:rsid w:val="00BE2EF9"/>
    <w:rsid w:val="00BE61C4"/>
    <w:rsid w:val="00C22AF9"/>
    <w:rsid w:val="00C33D96"/>
    <w:rsid w:val="00C45573"/>
    <w:rsid w:val="00C645D3"/>
    <w:rsid w:val="00CC0D02"/>
    <w:rsid w:val="00CC18F3"/>
    <w:rsid w:val="00CC51CD"/>
    <w:rsid w:val="00CD576C"/>
    <w:rsid w:val="00CE295A"/>
    <w:rsid w:val="00D033E4"/>
    <w:rsid w:val="00D03B6B"/>
    <w:rsid w:val="00D07A87"/>
    <w:rsid w:val="00D15351"/>
    <w:rsid w:val="00D17872"/>
    <w:rsid w:val="00D3733A"/>
    <w:rsid w:val="00D40618"/>
    <w:rsid w:val="00D61383"/>
    <w:rsid w:val="00D622C8"/>
    <w:rsid w:val="00D70858"/>
    <w:rsid w:val="00D7314B"/>
    <w:rsid w:val="00D73795"/>
    <w:rsid w:val="00D73C34"/>
    <w:rsid w:val="00D75E3E"/>
    <w:rsid w:val="00D92055"/>
    <w:rsid w:val="00D945BC"/>
    <w:rsid w:val="00D954B8"/>
    <w:rsid w:val="00D95532"/>
    <w:rsid w:val="00D97C9A"/>
    <w:rsid w:val="00DB333A"/>
    <w:rsid w:val="00DE335A"/>
    <w:rsid w:val="00DE64CD"/>
    <w:rsid w:val="00DF3113"/>
    <w:rsid w:val="00E13ED2"/>
    <w:rsid w:val="00E1513E"/>
    <w:rsid w:val="00E2384E"/>
    <w:rsid w:val="00E24C72"/>
    <w:rsid w:val="00E32808"/>
    <w:rsid w:val="00E50CC8"/>
    <w:rsid w:val="00E63E7E"/>
    <w:rsid w:val="00E764A4"/>
    <w:rsid w:val="00E93FA7"/>
    <w:rsid w:val="00ED1AF5"/>
    <w:rsid w:val="00EE0AE6"/>
    <w:rsid w:val="00EE55A1"/>
    <w:rsid w:val="00EF6276"/>
    <w:rsid w:val="00F12CCA"/>
    <w:rsid w:val="00F320C0"/>
    <w:rsid w:val="00F4796D"/>
    <w:rsid w:val="00F71652"/>
    <w:rsid w:val="00F82631"/>
    <w:rsid w:val="00F93B3D"/>
    <w:rsid w:val="00F95CBF"/>
    <w:rsid w:val="00FA305B"/>
    <w:rsid w:val="00FB3563"/>
    <w:rsid w:val="00FC3BE4"/>
    <w:rsid w:val="00FC4448"/>
    <w:rsid w:val="00FD1F13"/>
    <w:rsid w:val="00FD6F24"/>
    <w:rsid w:val="00FE397C"/>
    <w:rsid w:val="00FE549A"/>
    <w:rsid w:val="00FF5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rPr>
      <w:rFonts w:eastAsia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D77E9"/>
    <w:pPr>
      <w:keepNext/>
      <w:spacing w:before="240" w:after="60"/>
      <w:ind w:firstLine="0"/>
      <w:jc w:val="center"/>
      <w:outlineLvl w:val="2"/>
    </w:pPr>
    <w:rPr>
      <w:b/>
      <w:bCs/>
      <w:sz w:val="28"/>
      <w:szCs w:val="26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826FE"/>
    <w:pPr>
      <w:keepNext/>
      <w:spacing w:before="60"/>
      <w:outlineLvl w:val="3"/>
    </w:pPr>
    <w:rPr>
      <w:b/>
      <w:bCs/>
      <w:i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basedOn w:val="a0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0D77E9"/>
    <w:rPr>
      <w:rFonts w:eastAsia="Times New Roman" w:cs="Times New Roman"/>
      <w:b/>
      <w:bCs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CE295A"/>
    <w:pPr>
      <w:ind w:firstLine="0"/>
      <w:jc w:val="left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3826FE"/>
    <w:rPr>
      <w:rFonts w:eastAsia="Times New Roman" w:cs="Times New Roman"/>
      <w:b/>
      <w:bCs/>
      <w:i/>
      <w:sz w:val="24"/>
      <w:szCs w:val="28"/>
      <w:lang w:eastAsia="zh-CN"/>
    </w:rPr>
  </w:style>
  <w:style w:type="paragraph" w:styleId="11">
    <w:name w:val="toc 1"/>
    <w:basedOn w:val="a"/>
    <w:next w:val="a"/>
    <w:autoRedefine/>
    <w:uiPriority w:val="39"/>
    <w:unhideWhenUsed/>
    <w:qFormat/>
    <w:rsid w:val="003826FE"/>
    <w:pPr>
      <w:tabs>
        <w:tab w:val="right" w:leader="dot" w:pos="9911"/>
      </w:tabs>
      <w:spacing w:after="100" w:line="276" w:lineRule="auto"/>
      <w:ind w:firstLine="0"/>
      <w:jc w:val="left"/>
    </w:pPr>
    <w:rPr>
      <w:szCs w:val="22"/>
    </w:rPr>
  </w:style>
  <w:style w:type="paragraph" w:styleId="21">
    <w:name w:val="toc 2"/>
    <w:basedOn w:val="a"/>
    <w:next w:val="a"/>
    <w:autoRedefine/>
    <w:uiPriority w:val="39"/>
    <w:unhideWhenUsed/>
    <w:qFormat/>
    <w:rsid w:val="003826FE"/>
    <w:pPr>
      <w:spacing w:after="100" w:line="276" w:lineRule="auto"/>
      <w:ind w:left="220" w:firstLine="0"/>
      <w:jc w:val="left"/>
    </w:pPr>
    <w:rPr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rsid w:val="003826FE"/>
    <w:pPr>
      <w:spacing w:after="100" w:line="276" w:lineRule="auto"/>
      <w:ind w:left="440" w:firstLine="0"/>
      <w:jc w:val="left"/>
    </w:pPr>
    <w:rPr>
      <w:szCs w:val="22"/>
    </w:rPr>
  </w:style>
  <w:style w:type="paragraph" w:styleId="a7">
    <w:name w:val="Plain Text"/>
    <w:basedOn w:val="a"/>
    <w:link w:val="a8"/>
    <w:uiPriority w:val="99"/>
    <w:rsid w:val="003826FE"/>
    <w:pPr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uiPriority w:val="99"/>
    <w:rsid w:val="003826F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OC Heading"/>
    <w:basedOn w:val="1"/>
    <w:next w:val="a"/>
    <w:uiPriority w:val="39"/>
    <w:semiHidden/>
    <w:unhideWhenUsed/>
    <w:qFormat/>
    <w:rsid w:val="003826FE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szCs w:val="28"/>
      <w:lang w:eastAsia="ru-RU"/>
    </w:rPr>
  </w:style>
  <w:style w:type="character" w:styleId="aa">
    <w:name w:val="Hyperlink"/>
    <w:uiPriority w:val="99"/>
    <w:unhideWhenUsed/>
    <w:rsid w:val="003826FE"/>
    <w:rPr>
      <w:color w:val="0000FF"/>
      <w:u w:val="single"/>
    </w:rPr>
  </w:style>
  <w:style w:type="character" w:styleId="ab">
    <w:name w:val="FollowedHyperlink"/>
    <w:uiPriority w:val="99"/>
    <w:semiHidden/>
    <w:unhideWhenUsed/>
    <w:rsid w:val="003826FE"/>
    <w:rPr>
      <w:color w:val="800080"/>
      <w:u w:val="single"/>
    </w:rPr>
  </w:style>
  <w:style w:type="paragraph" w:styleId="ac">
    <w:name w:val="header"/>
    <w:basedOn w:val="a"/>
    <w:link w:val="ad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e">
    <w:name w:val="footer"/>
    <w:basedOn w:val="a"/>
    <w:link w:val="af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f0">
    <w:name w:val="Block Text"/>
    <w:basedOn w:val="a"/>
    <w:link w:val="af1"/>
    <w:uiPriority w:val="99"/>
    <w:rsid w:val="003826FE"/>
    <w:pPr>
      <w:ind w:left="851" w:right="-950" w:firstLine="567"/>
    </w:pPr>
    <w:rPr>
      <w:sz w:val="28"/>
      <w:szCs w:val="20"/>
      <w:lang w:eastAsia="ru-RU"/>
    </w:rPr>
  </w:style>
  <w:style w:type="character" w:customStyle="1" w:styleId="af1">
    <w:name w:val="Цитата Знак"/>
    <w:link w:val="af0"/>
    <w:uiPriority w:val="99"/>
    <w:rsid w:val="003826FE"/>
    <w:rPr>
      <w:rFonts w:eastAsia="Times New Roman" w:cs="Times New Roman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3826FE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5">
    <w:name w:val="toc 5"/>
    <w:basedOn w:val="a"/>
    <w:next w:val="a"/>
    <w:autoRedefine/>
    <w:uiPriority w:val="39"/>
    <w:unhideWhenUsed/>
    <w:rsid w:val="003826FE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6">
    <w:name w:val="toc 6"/>
    <w:basedOn w:val="a"/>
    <w:next w:val="a"/>
    <w:autoRedefine/>
    <w:uiPriority w:val="39"/>
    <w:unhideWhenUsed/>
    <w:rsid w:val="003826FE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3826FE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3826FE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3826FE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af2">
    <w:name w:val="List Paragraph"/>
    <w:basedOn w:val="a"/>
    <w:uiPriority w:val="34"/>
    <w:qFormat/>
    <w:rsid w:val="003826FE"/>
    <w:pPr>
      <w:ind w:left="720"/>
      <w:contextualSpacing/>
    </w:pPr>
  </w:style>
  <w:style w:type="paragraph" w:styleId="af3">
    <w:name w:val="Body Text"/>
    <w:basedOn w:val="a"/>
    <w:link w:val="af4"/>
    <w:rsid w:val="003826FE"/>
    <w:pPr>
      <w:ind w:firstLine="0"/>
    </w:pPr>
    <w:rPr>
      <w:sz w:val="20"/>
      <w:szCs w:val="20"/>
      <w:lang w:eastAsia="ru-RU"/>
    </w:rPr>
  </w:style>
  <w:style w:type="character" w:customStyle="1" w:styleId="af4">
    <w:name w:val="Основной текст Знак"/>
    <w:basedOn w:val="a0"/>
    <w:link w:val="af3"/>
    <w:rsid w:val="003826FE"/>
    <w:rPr>
      <w:rFonts w:eastAsia="Times New Roman" w:cs="Times New Roman"/>
      <w:sz w:val="20"/>
      <w:szCs w:val="20"/>
      <w:lang w:eastAsia="ru-RU"/>
    </w:rPr>
  </w:style>
  <w:style w:type="character" w:styleId="af5">
    <w:name w:val="annotation reference"/>
    <w:basedOn w:val="a0"/>
    <w:uiPriority w:val="99"/>
    <w:semiHidden/>
    <w:unhideWhenUsed/>
    <w:rsid w:val="005A1C5C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5A1C5C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5A1C5C"/>
    <w:rPr>
      <w:rFonts w:eastAsia="Times New Roman" w:cs="Times New Roman"/>
      <w:sz w:val="20"/>
      <w:szCs w:val="20"/>
      <w:lang w:eastAsia="zh-CN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5A1C5C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5A1C5C"/>
    <w:rPr>
      <w:rFonts w:eastAsia="Times New Roman" w:cs="Times New Roman"/>
      <w:b/>
      <w:bCs/>
      <w:sz w:val="20"/>
      <w:szCs w:val="20"/>
      <w:lang w:eastAsia="zh-CN"/>
    </w:rPr>
  </w:style>
  <w:style w:type="paragraph" w:styleId="afa">
    <w:name w:val="Normal (Web)"/>
    <w:basedOn w:val="a"/>
    <w:uiPriority w:val="99"/>
    <w:unhideWhenUsed/>
    <w:rsid w:val="00E764A4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rPr>
      <w:rFonts w:eastAsia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D77E9"/>
    <w:pPr>
      <w:keepNext/>
      <w:spacing w:before="240" w:after="60"/>
      <w:ind w:firstLine="0"/>
      <w:jc w:val="center"/>
      <w:outlineLvl w:val="2"/>
    </w:pPr>
    <w:rPr>
      <w:b/>
      <w:bCs/>
      <w:sz w:val="28"/>
      <w:szCs w:val="26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826FE"/>
    <w:pPr>
      <w:keepNext/>
      <w:spacing w:before="60"/>
      <w:outlineLvl w:val="3"/>
    </w:pPr>
    <w:rPr>
      <w:b/>
      <w:bCs/>
      <w:i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basedOn w:val="a0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0D77E9"/>
    <w:rPr>
      <w:rFonts w:eastAsia="Times New Roman" w:cs="Times New Roman"/>
      <w:b/>
      <w:bCs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CE295A"/>
    <w:pPr>
      <w:ind w:firstLine="0"/>
      <w:jc w:val="left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3826FE"/>
    <w:rPr>
      <w:rFonts w:eastAsia="Times New Roman" w:cs="Times New Roman"/>
      <w:b/>
      <w:bCs/>
      <w:i/>
      <w:sz w:val="24"/>
      <w:szCs w:val="28"/>
      <w:lang w:eastAsia="zh-CN"/>
    </w:rPr>
  </w:style>
  <w:style w:type="paragraph" w:styleId="11">
    <w:name w:val="toc 1"/>
    <w:basedOn w:val="a"/>
    <w:next w:val="a"/>
    <w:autoRedefine/>
    <w:uiPriority w:val="39"/>
    <w:unhideWhenUsed/>
    <w:qFormat/>
    <w:rsid w:val="003826FE"/>
    <w:pPr>
      <w:tabs>
        <w:tab w:val="right" w:leader="dot" w:pos="9911"/>
      </w:tabs>
      <w:spacing w:after="100" w:line="276" w:lineRule="auto"/>
      <w:ind w:firstLine="0"/>
      <w:jc w:val="left"/>
    </w:pPr>
    <w:rPr>
      <w:szCs w:val="22"/>
    </w:rPr>
  </w:style>
  <w:style w:type="paragraph" w:styleId="21">
    <w:name w:val="toc 2"/>
    <w:basedOn w:val="a"/>
    <w:next w:val="a"/>
    <w:autoRedefine/>
    <w:uiPriority w:val="39"/>
    <w:unhideWhenUsed/>
    <w:qFormat/>
    <w:rsid w:val="003826FE"/>
    <w:pPr>
      <w:spacing w:after="100" w:line="276" w:lineRule="auto"/>
      <w:ind w:left="220" w:firstLine="0"/>
      <w:jc w:val="left"/>
    </w:pPr>
    <w:rPr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rsid w:val="003826FE"/>
    <w:pPr>
      <w:spacing w:after="100" w:line="276" w:lineRule="auto"/>
      <w:ind w:left="440" w:firstLine="0"/>
      <w:jc w:val="left"/>
    </w:pPr>
    <w:rPr>
      <w:szCs w:val="22"/>
    </w:rPr>
  </w:style>
  <w:style w:type="paragraph" w:styleId="a7">
    <w:name w:val="Plain Text"/>
    <w:basedOn w:val="a"/>
    <w:link w:val="a8"/>
    <w:uiPriority w:val="99"/>
    <w:rsid w:val="003826FE"/>
    <w:pPr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uiPriority w:val="99"/>
    <w:rsid w:val="003826F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OC Heading"/>
    <w:basedOn w:val="1"/>
    <w:next w:val="a"/>
    <w:uiPriority w:val="39"/>
    <w:semiHidden/>
    <w:unhideWhenUsed/>
    <w:qFormat/>
    <w:rsid w:val="003826FE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szCs w:val="28"/>
      <w:lang w:eastAsia="ru-RU"/>
    </w:rPr>
  </w:style>
  <w:style w:type="character" w:styleId="aa">
    <w:name w:val="Hyperlink"/>
    <w:uiPriority w:val="99"/>
    <w:unhideWhenUsed/>
    <w:rsid w:val="003826FE"/>
    <w:rPr>
      <w:color w:val="0000FF"/>
      <w:u w:val="single"/>
    </w:rPr>
  </w:style>
  <w:style w:type="character" w:styleId="ab">
    <w:name w:val="FollowedHyperlink"/>
    <w:uiPriority w:val="99"/>
    <w:semiHidden/>
    <w:unhideWhenUsed/>
    <w:rsid w:val="003826FE"/>
    <w:rPr>
      <w:color w:val="800080"/>
      <w:u w:val="single"/>
    </w:rPr>
  </w:style>
  <w:style w:type="paragraph" w:styleId="ac">
    <w:name w:val="header"/>
    <w:basedOn w:val="a"/>
    <w:link w:val="ad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e">
    <w:name w:val="footer"/>
    <w:basedOn w:val="a"/>
    <w:link w:val="af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f0">
    <w:name w:val="Block Text"/>
    <w:basedOn w:val="a"/>
    <w:link w:val="af1"/>
    <w:uiPriority w:val="99"/>
    <w:rsid w:val="003826FE"/>
    <w:pPr>
      <w:ind w:left="851" w:right="-950" w:firstLine="567"/>
    </w:pPr>
    <w:rPr>
      <w:sz w:val="28"/>
      <w:szCs w:val="20"/>
      <w:lang w:eastAsia="ru-RU"/>
    </w:rPr>
  </w:style>
  <w:style w:type="character" w:customStyle="1" w:styleId="af1">
    <w:name w:val="Цитата Знак"/>
    <w:link w:val="af0"/>
    <w:uiPriority w:val="99"/>
    <w:rsid w:val="003826FE"/>
    <w:rPr>
      <w:rFonts w:eastAsia="Times New Roman" w:cs="Times New Roman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3826FE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5">
    <w:name w:val="toc 5"/>
    <w:basedOn w:val="a"/>
    <w:next w:val="a"/>
    <w:autoRedefine/>
    <w:uiPriority w:val="39"/>
    <w:unhideWhenUsed/>
    <w:rsid w:val="003826FE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6">
    <w:name w:val="toc 6"/>
    <w:basedOn w:val="a"/>
    <w:next w:val="a"/>
    <w:autoRedefine/>
    <w:uiPriority w:val="39"/>
    <w:unhideWhenUsed/>
    <w:rsid w:val="003826FE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3826FE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3826FE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3826FE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af2">
    <w:name w:val="List Paragraph"/>
    <w:basedOn w:val="a"/>
    <w:uiPriority w:val="34"/>
    <w:qFormat/>
    <w:rsid w:val="003826FE"/>
    <w:pPr>
      <w:ind w:left="720"/>
      <w:contextualSpacing/>
    </w:pPr>
  </w:style>
  <w:style w:type="paragraph" w:styleId="af3">
    <w:name w:val="Body Text"/>
    <w:basedOn w:val="a"/>
    <w:link w:val="af4"/>
    <w:rsid w:val="003826FE"/>
    <w:pPr>
      <w:ind w:firstLine="0"/>
    </w:pPr>
    <w:rPr>
      <w:sz w:val="20"/>
      <w:szCs w:val="20"/>
      <w:lang w:eastAsia="ru-RU"/>
    </w:rPr>
  </w:style>
  <w:style w:type="character" w:customStyle="1" w:styleId="af4">
    <w:name w:val="Основной текст Знак"/>
    <w:basedOn w:val="a0"/>
    <w:link w:val="af3"/>
    <w:rsid w:val="003826FE"/>
    <w:rPr>
      <w:rFonts w:eastAsia="Times New Roman" w:cs="Times New Roman"/>
      <w:sz w:val="20"/>
      <w:szCs w:val="20"/>
      <w:lang w:eastAsia="ru-RU"/>
    </w:rPr>
  </w:style>
  <w:style w:type="character" w:styleId="af5">
    <w:name w:val="annotation reference"/>
    <w:basedOn w:val="a0"/>
    <w:uiPriority w:val="99"/>
    <w:semiHidden/>
    <w:unhideWhenUsed/>
    <w:rsid w:val="005A1C5C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5A1C5C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5A1C5C"/>
    <w:rPr>
      <w:rFonts w:eastAsia="Times New Roman" w:cs="Times New Roman"/>
      <w:sz w:val="20"/>
      <w:szCs w:val="20"/>
      <w:lang w:eastAsia="zh-CN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5A1C5C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5A1C5C"/>
    <w:rPr>
      <w:rFonts w:eastAsia="Times New Roman" w:cs="Times New Roman"/>
      <w:b/>
      <w:bCs/>
      <w:sz w:val="20"/>
      <w:szCs w:val="20"/>
      <w:lang w:eastAsia="zh-CN"/>
    </w:rPr>
  </w:style>
  <w:style w:type="paragraph" w:styleId="afa">
    <w:name w:val="Normal (Web)"/>
    <w:basedOn w:val="a"/>
    <w:uiPriority w:val="99"/>
    <w:unhideWhenUsed/>
    <w:rsid w:val="00E764A4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image" Target="media/image1.gi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C1116-5B5A-4167-9C5E-D93779BD0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0</Pages>
  <Words>1872</Words>
  <Characters>10676</Characters>
  <Application>Microsoft Office Word</Application>
  <DocSecurity>0</DocSecurity>
  <Lines>8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10</cp:revision>
  <cp:lastPrinted>2011-11-11T13:50:00Z</cp:lastPrinted>
  <dcterms:created xsi:type="dcterms:W3CDTF">2012-12-14T09:01:00Z</dcterms:created>
  <dcterms:modified xsi:type="dcterms:W3CDTF">2012-12-14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